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fif" ContentType="image/jpeg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media/audio1.wav" ContentType="audio/wav"/>
  <Override PartName="/ppt/media/audio2.wav" ContentType="audio/wav"/>
  <Override PartName="/ppt/media/audio3.wav" ContentType="audio/wav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48" r:id="rId1"/>
    <p:sldMasterId id="2147483660" r:id="rId2"/>
    <p:sldMasterId id="2147483672" r:id="rId3"/>
  </p:sldMasterIdLst>
  <p:notesMasterIdLst>
    <p:notesMasterId r:id="rId35"/>
  </p:notesMasterIdLst>
  <p:sldIdLst>
    <p:sldId id="282" r:id="rId4"/>
    <p:sldId id="301" r:id="rId5"/>
    <p:sldId id="262" r:id="rId6"/>
    <p:sldId id="263" r:id="rId7"/>
    <p:sldId id="259" r:id="rId8"/>
    <p:sldId id="295" r:id="rId9"/>
    <p:sldId id="296" r:id="rId10"/>
    <p:sldId id="297" r:id="rId11"/>
    <p:sldId id="298" r:id="rId12"/>
    <p:sldId id="299" r:id="rId13"/>
    <p:sldId id="264" r:id="rId14"/>
    <p:sldId id="283" r:id="rId15"/>
    <p:sldId id="302" r:id="rId16"/>
    <p:sldId id="265" r:id="rId17"/>
    <p:sldId id="266" r:id="rId18"/>
    <p:sldId id="267" r:id="rId19"/>
    <p:sldId id="268" r:id="rId20"/>
    <p:sldId id="269" r:id="rId21"/>
    <p:sldId id="270" r:id="rId22"/>
    <p:sldId id="272" r:id="rId23"/>
    <p:sldId id="305" r:id="rId24"/>
    <p:sldId id="304" r:id="rId25"/>
    <p:sldId id="303" r:id="rId26"/>
    <p:sldId id="273" r:id="rId27"/>
    <p:sldId id="306" r:id="rId28"/>
    <p:sldId id="279" r:id="rId29"/>
    <p:sldId id="286" r:id="rId30"/>
    <p:sldId id="280" r:id="rId31"/>
    <p:sldId id="281" r:id="rId32"/>
    <p:sldId id="276" r:id="rId33"/>
    <p:sldId id="271" r:id="rId34"/>
  </p:sldIdLst>
  <p:sldSz cx="12192000" cy="6858000"/>
  <p:notesSz cx="6858000" cy="9144000"/>
  <p:embeddedFontLst>
    <p:embeddedFont>
      <p:font typeface="Calibri" panose="020F0502020204030204" pitchFamily="34" charset="0"/>
      <p:regular r:id="rId36"/>
      <p:bold r:id="rId37"/>
      <p:italic r:id="rId38"/>
      <p:boldItalic r:id="rId39"/>
    </p:embeddedFont>
    <p:embeddedFont>
      <p:font typeface="Calibri Light" panose="020F0302020204030204" pitchFamily="34" charset="0"/>
      <p:regular r:id="rId40"/>
      <p:italic r:id="rId41"/>
    </p:embeddedFont>
    <p:embeddedFont>
      <p:font typeface="Cambria Math" panose="02040503050406030204" pitchFamily="18" charset="0"/>
      <p:regular r:id="rId42"/>
    </p:embeddedFont>
    <p:embeddedFont>
      <p:font typeface="Tahoma" panose="020B0604030504040204" pitchFamily="34" charset="0"/>
      <p:regular r:id="rId43"/>
      <p:bold r:id="rId44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  <p:ext uri="http://customooxmlschemas.google.com/">
      <go:slidesCustomData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xmlns:go="http://customooxmlschemas.google.com/" r:id="rId54" roundtripDataSignature="AMtx7mhuOq727N7oir6qwH9CuUgt5iBuKA==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ENOVO" initials="L" lastIdx="1" clrIdx="0">
    <p:extLst>
      <p:ext uri="{19B8F6BF-5375-455C-9EA6-DF929625EA0E}">
        <p15:presenceInfo xmlns:p15="http://schemas.microsoft.com/office/powerpoint/2012/main" userId="LENOVO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AEAEA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725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font" Target="fonts/font4.fntdata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font" Target="fonts/font7.fntdata"/><Relationship Id="rId55" Type="http://schemas.openxmlformats.org/officeDocument/2006/relationships/commentAuthors" Target="commentAuthor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font" Target="fonts/font3.fntdata"/><Relationship Id="rId59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font" Target="fonts/font6.fntdata"/><Relationship Id="rId54" Type="http://customschemas.google.com/relationships/presentationmetadata" Target="meta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font" Target="fonts/font2.fntdata"/><Relationship Id="rId40" Type="http://schemas.openxmlformats.org/officeDocument/2006/relationships/font" Target="fonts/font5.fntdata"/><Relationship Id="rId58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font" Target="fonts/font1.fntdata"/><Relationship Id="rId57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font" Target="fonts/font9.fntdata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notesMaster" Target="notesMasters/notesMaster1.xml"/><Relationship Id="rId43" Type="http://schemas.openxmlformats.org/officeDocument/2006/relationships/font" Target="fonts/font8.fntdata"/><Relationship Id="rId56" Type="http://schemas.openxmlformats.org/officeDocument/2006/relationships/presProps" Target="presProps.xml"/><Relationship Id="rId8" Type="http://schemas.openxmlformats.org/officeDocument/2006/relationships/slide" Target="slides/slide5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06-30T13:25:35.978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1143225" y="685800"/>
            <a:ext cx="457222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96050096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Google Shape;118;p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9" name="Google Shape;119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92918535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" name="Google Shape;180;p1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1" name="Google Shape;181;p1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7745981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" name="Google Shape;189;p1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0" name="Google Shape;190;p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55864117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Google Shape;193;p1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4" name="Google Shape;194;p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6205752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" name="Google Shape;218;p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9" name="Google Shape;219;p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5649522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" name="Google Shape;224;p2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5" name="Google Shape;225;p2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20071009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" name="Google Shape;232;p2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3" name="Google Shape;233;p2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7724674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" name="Google Shape;205;p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6" name="Google Shape;206;p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67140426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" name="Google Shape;184;p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5" name="Google Shape;185;p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2802482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" name="Google Shape;137;p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8" name="Google Shape;138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7324764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3" name="Google Shape;103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9206071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" name="Google Shape;154;p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5" name="Google Shape;155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8163933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" name="Google Shape;159;p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" name="Google Shape;160;p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0969056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Google Shape;164;p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5" name="Google Shape;165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1845473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" name="Google Shape;168;p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" name="Google Shape;169;p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8672127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" name="Google Shape;172;p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3" name="Google Shape;173;p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43761837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" name="Google Shape;176;p1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7" name="Google Shape;177;p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4443050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0202197-A489-8C8B-9517-0B835385A4B9}"/>
              </a:ext>
            </a:extLst>
          </p:cNvPr>
          <p:cNvSpPr txBox="1"/>
          <p:nvPr userDrawn="1"/>
        </p:nvSpPr>
        <p:spPr>
          <a:xfrm>
            <a:off x="-179375" y="6858000"/>
            <a:ext cx="1896496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">
                <a:solidFill>
                  <a:srgbClr val="EAEAEA"/>
                </a:solidFill>
              </a:rPr>
              <a:t>TÀI LIỆU NHÓM SOẠN GIÁO ÁN - MAI NGỌC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D8D91EA-9585-9F5A-556E-8BBDCBB87AEB}"/>
              </a:ext>
            </a:extLst>
          </p:cNvPr>
          <p:cNvSpPr txBox="1"/>
          <p:nvPr userDrawn="1"/>
        </p:nvSpPr>
        <p:spPr>
          <a:xfrm>
            <a:off x="-6873" y="-123111"/>
            <a:ext cx="775746" cy="1231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">
                <a:solidFill>
                  <a:schemeClr val="accent3">
                    <a:lumMod val="20000"/>
                    <a:lumOff val="80000"/>
                  </a:schemeClr>
                </a:solidFill>
              </a:rPr>
              <a:t>TÀI LIỆU NHÓM SOẠN GIÁO ÁN - MAI NGỌC</a:t>
            </a:r>
          </a:p>
        </p:txBody>
      </p:sp>
      <p:sp>
        <p:nvSpPr>
          <p:cNvPr id="12" name="Google Shape;12;p2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" name="Google Shape;13;p2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" name="Google Shape;14;p2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_TITLE_AND_VERTICAL_TEXT"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p37"/>
          <p:cNvSpPr txBox="1">
            <a:spLocks noGrp="1"/>
          </p:cNvSpPr>
          <p:nvPr>
            <p:ph type="title"/>
          </p:nvPr>
        </p:nvSpPr>
        <p:spPr>
          <a:xfrm rot="5400000">
            <a:off x="7133431" y="1956594"/>
            <a:ext cx="5811838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" name="Google Shape;76;p37"/>
          <p:cNvSpPr txBox="1">
            <a:spLocks noGrp="1"/>
          </p:cNvSpPr>
          <p:nvPr>
            <p:ph type="body" idx="1"/>
          </p:nvPr>
        </p:nvSpPr>
        <p:spPr>
          <a:xfrm rot="5400000">
            <a:off x="1799431" y="-596106"/>
            <a:ext cx="5811838" cy="7734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7" name="Google Shape;77;p3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3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3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/06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688712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/06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662988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/06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382872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/06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131686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/06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8375571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/06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7416437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/06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905532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/06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9970807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/06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774067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28"/>
          <p:cNvSpPr txBox="1"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Times New Roman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" name="Google Shape;17;p28"/>
          <p:cNvSpPr txBox="1"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/>
            </a:lvl1pPr>
            <a:lvl2pPr lvl="1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/>
            </a:lvl2pPr>
            <a:lvl3pPr lvl="2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/>
            </a:lvl3pPr>
            <a:lvl4pPr lvl="3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4pPr>
            <a:lvl5pPr lvl="4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8" name="Google Shape;18;p28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" name="Google Shape;19;p28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" name="Google Shape;20;p28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/06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3714418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/06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8551679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/06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0822616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/06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8763621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/06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8541780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/06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1351645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/06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3105451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/06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1671537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/06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437688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/06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918604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8;p30"/>
          <p:cNvSpPr txBox="1"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Times New Roman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" name="Google Shape;29;p30"/>
          <p:cNvSpPr txBox="1"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 sz="2400">
                <a:solidFill>
                  <a:srgbClr val="888888"/>
                </a:solidFill>
              </a:defRPr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 sz="2000">
                <a:solidFill>
                  <a:srgbClr val="888888"/>
                </a:solidFill>
              </a:defRPr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 sz="1800">
                <a:solidFill>
                  <a:srgbClr val="888888"/>
                </a:solidFill>
              </a:defRPr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30" name="Google Shape;30;p30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1" name="Google Shape;31;p30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" name="Google Shape;32;p30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/06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7968478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/06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116881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/06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872412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_OBJECTS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31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31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6" name="Google Shape;36;p31"/>
          <p:cNvSpPr txBox="1">
            <a:spLocks noGrp="1"/>
          </p:cNvSpPr>
          <p:nvPr>
            <p:ph type="body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7" name="Google Shape;37;p31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" name="Google Shape;38;p31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" name="Google Shape;39;p31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TWO_OBJECTS_WITH_TEXT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Google Shape;41;p32"/>
          <p:cNvSpPr txBox="1"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2" name="Google Shape;42;p32"/>
          <p:cNvSpPr txBox="1"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3" name="Google Shape;43;p32"/>
          <p:cNvSpPr txBox="1">
            <a:spLocks noGrp="1"/>
          </p:cNvSpPr>
          <p:nvPr>
            <p:ph type="body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4" name="Google Shape;44;p32"/>
          <p:cNvSpPr txBox="1">
            <a:spLocks noGrp="1"/>
          </p:cNvSpPr>
          <p:nvPr>
            <p:ph type="body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5" name="Google Shape;45;p32"/>
          <p:cNvSpPr txBox="1">
            <a:spLocks noGrp="1"/>
          </p:cNvSpPr>
          <p:nvPr>
            <p:ph type="body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6" name="Google Shape;46;p32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7" name="Google Shape;47;p32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8" name="Google Shape;48;p32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33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1" name="Google Shape;51;p33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2" name="Google Shape;52;p33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3" name="Google Shape;53;p33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OBJECT_WITH_CAPTION_TEXT"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Google Shape;55;p34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Times New Roman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6" name="Google Shape;56;p34"/>
          <p:cNvSpPr txBox="1">
            <a:spLocks noGrp="1"/>
          </p:cNvSpPr>
          <p:nvPr>
            <p:ph type="body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4318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  <a:defRPr sz="3200"/>
            </a:lvl1pPr>
            <a:lvl2pPr marL="914400" lvl="1" indent="-406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  <a:defRPr sz="2800"/>
            </a:lvl2pPr>
            <a:lvl3pPr marL="1371600" lvl="2" indent="-381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2400"/>
            </a:lvl3pPr>
            <a:lvl4pPr marL="1828800" lvl="3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4pPr>
            <a:lvl5pPr marL="2286000" lvl="4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5pPr>
            <a:lvl6pPr marL="2743200" lvl="5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6pPr>
            <a:lvl7pPr marL="3200400" lvl="6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7pPr>
            <a:lvl8pPr marL="3657600" lvl="7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8pPr>
            <a:lvl9pPr marL="4114800" lvl="8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9pPr>
          </a:lstStyle>
          <a:p>
            <a:endParaRPr/>
          </a:p>
        </p:txBody>
      </p:sp>
      <p:sp>
        <p:nvSpPr>
          <p:cNvPr id="57" name="Google Shape;57;p34"/>
          <p:cNvSpPr txBox="1">
            <a:spLocks noGrp="1"/>
          </p:cNvSpPr>
          <p:nvPr>
            <p:ph type="body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58" name="Google Shape;58;p34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9" name="Google Shape;59;p34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0" name="Google Shape;60;p34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_WITH_CAPTION_TEXT"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p35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Times New Roman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" name="Google Shape;63;p35"/>
          <p:cNvSpPr>
            <a:spLocks noGrp="1"/>
          </p:cNvSpPr>
          <p:nvPr>
            <p:ph type="pic" idx="2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</p:sp>
      <p:sp>
        <p:nvSpPr>
          <p:cNvPr id="64" name="Google Shape;64;p35"/>
          <p:cNvSpPr txBox="1">
            <a:spLocks noGrp="1"/>
          </p:cNvSpPr>
          <p:nvPr>
            <p:ph type="body" idx="1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65" name="Google Shape;65;p35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35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7" name="Google Shape;67;p35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VERTICAL_TEXT"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p36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0" name="Google Shape;70;p36"/>
          <p:cNvSpPr txBox="1">
            <a:spLocks noGrp="1"/>
          </p:cNvSpPr>
          <p:nvPr>
            <p:ph type="body" idx="1"/>
          </p:nvPr>
        </p:nvSpPr>
        <p:spPr>
          <a:xfrm rot="5400000">
            <a:off x="3920331" y="-1256506"/>
            <a:ext cx="4351338" cy="1051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1" name="Google Shape;71;p36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36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3" name="Google Shape;73;p36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32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26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Times New Roman"/>
              <a:buNone/>
              <a:defRPr sz="4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" name="Google Shape;7;p26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406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914400" marR="0" lvl="1" indent="-3810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1371600" marR="0" lvl="2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8" name="Google Shape;8;p26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9" name="Google Shape;9;p26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10" name="Google Shape;10;p26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0" marR="0" lvl="1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0" marR="0" lvl="2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0" marR="0" lvl="3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0" marR="0" lvl="4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L="0" marR="0" lvl="5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L="0" marR="0" lvl="6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L="0" marR="0" lvl="7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L="0" marR="0" lvl="8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alphaModFix amt="62000"/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/06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068145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/06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948244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7.png"/><Relationship Id="rId3" Type="http://schemas.openxmlformats.org/officeDocument/2006/relationships/audio" Target="../media/audio3.wav"/><Relationship Id="rId7" Type="http://schemas.openxmlformats.org/officeDocument/2006/relationships/image" Target="../media/image13.png"/><Relationship Id="rId12" Type="http://schemas.openxmlformats.org/officeDocument/2006/relationships/image" Target="../media/image2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2.xml"/><Relationship Id="rId6" Type="http://schemas.microsoft.com/office/2007/relationships/hdphoto" Target="../media/hdphoto1.wdp"/><Relationship Id="rId11" Type="http://schemas.openxmlformats.org/officeDocument/2006/relationships/image" Target="../media/image23.png"/><Relationship Id="rId5" Type="http://schemas.openxmlformats.org/officeDocument/2006/relationships/image" Target="../media/image12.png"/><Relationship Id="rId15" Type="http://schemas.openxmlformats.org/officeDocument/2006/relationships/slide" Target="slide6.xml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14.png"/><Relationship Id="rId1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7" Type="http://schemas.openxmlformats.org/officeDocument/2006/relationships/image" Target="../media/image25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fi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7" Type="http://schemas.openxmlformats.org/officeDocument/2006/relationships/image" Target="../media/image29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1.jpg"/><Relationship Id="rId7" Type="http://schemas.openxmlformats.org/officeDocument/2006/relationships/image" Target="../media/image33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23.jpg"/><Relationship Id="rId7" Type="http://schemas.openxmlformats.org/officeDocument/2006/relationships/image" Target="../media/image36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3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1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20.bin"/><Relationship Id="rId18" Type="http://schemas.openxmlformats.org/officeDocument/2006/relationships/oleObject" Target="../embeddings/oleObject23.bin"/><Relationship Id="rId3" Type="http://schemas.openxmlformats.org/officeDocument/2006/relationships/oleObject" Target="../embeddings/oleObject15.bin"/><Relationship Id="rId21" Type="http://schemas.openxmlformats.org/officeDocument/2006/relationships/image" Target="../media/image34.png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22.bin"/><Relationship Id="rId25" Type="http://schemas.openxmlformats.org/officeDocument/2006/relationships/image" Target="../media/image54.wmf"/><Relationship Id="rId2" Type="http://schemas.openxmlformats.org/officeDocument/2006/relationships/image" Target="../media/image22.jpg"/><Relationship Id="rId16" Type="http://schemas.openxmlformats.org/officeDocument/2006/relationships/image" Target="../media/image51.wmf"/><Relationship Id="rId20" Type="http://schemas.openxmlformats.org/officeDocument/2006/relationships/image" Target="../media/image5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19.bin"/><Relationship Id="rId24" Type="http://schemas.openxmlformats.org/officeDocument/2006/relationships/oleObject" Target="../embeddings/oleObject26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image" Target="../media/image53.wmf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50.wmf"/><Relationship Id="rId22" Type="http://schemas.openxmlformats.org/officeDocument/2006/relationships/oleObject" Target="../embeddings/oleObject2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55.png"/><Relationship Id="rId7" Type="http://schemas.openxmlformats.org/officeDocument/2006/relationships/image" Target="../media/image56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5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comments" Target="../comments/comment1.xml"/><Relationship Id="rId2" Type="http://schemas.openxmlformats.org/officeDocument/2006/relationships/image" Target="../media/image58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60.wmf"/><Relationship Id="rId4" Type="http://schemas.openxmlformats.org/officeDocument/2006/relationships/oleObject" Target="../embeddings/oleObject3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31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7.gif"/><Relationship Id="rId4" Type="http://schemas.openxmlformats.org/officeDocument/2006/relationships/image" Target="../media/image66.gi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68.png"/><Relationship Id="rId7" Type="http://schemas.openxmlformats.org/officeDocument/2006/relationships/image" Target="../media/image7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9.png"/><Relationship Id="rId5" Type="http://schemas.openxmlformats.org/officeDocument/2006/relationships/image" Target="../media/image70.png"/><Relationship Id="rId10" Type="http://schemas.openxmlformats.org/officeDocument/2006/relationships/image" Target="../media/image34.png"/><Relationship Id="rId4" Type="http://schemas.openxmlformats.org/officeDocument/2006/relationships/image" Target="../media/image69.png"/><Relationship Id="rId9" Type="http://schemas.openxmlformats.org/officeDocument/2006/relationships/image" Target="../media/image7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" Target="slide9.xml"/><Relationship Id="rId13" Type="http://schemas.openxmlformats.org/officeDocument/2006/relationships/image" Target="../media/image11.png"/><Relationship Id="rId3" Type="http://schemas.openxmlformats.org/officeDocument/2006/relationships/slideLayout" Target="../slideLayouts/slideLayout12.xml"/><Relationship Id="rId7" Type="http://schemas.openxmlformats.org/officeDocument/2006/relationships/slide" Target="slide8.xml"/><Relationship Id="rId12" Type="http://schemas.openxmlformats.org/officeDocument/2006/relationships/image" Target="../media/image10.gif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slide" Target="slide7.xml"/><Relationship Id="rId11" Type="http://schemas.openxmlformats.org/officeDocument/2006/relationships/image" Target="../media/image9.gif"/><Relationship Id="rId5" Type="http://schemas.openxmlformats.org/officeDocument/2006/relationships/image" Target="../media/image7.png"/><Relationship Id="rId10" Type="http://schemas.openxmlformats.org/officeDocument/2006/relationships/image" Target="../media/image8.gif"/><Relationship Id="rId4" Type="http://schemas.openxmlformats.org/officeDocument/2006/relationships/image" Target="../media/image6.png"/><Relationship Id="rId9" Type="http://schemas.openxmlformats.org/officeDocument/2006/relationships/slide" Target="slide10.xml"/><Relationship Id="rId14" Type="http://schemas.openxmlformats.org/officeDocument/2006/relationships/slide" Target="slide27.xml"/></Relationships>
</file>

<file path=ppt/slides/_rels/slide7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7.png"/><Relationship Id="rId3" Type="http://schemas.openxmlformats.org/officeDocument/2006/relationships/audio" Target="../media/audio2.wav"/><Relationship Id="rId7" Type="http://schemas.openxmlformats.org/officeDocument/2006/relationships/image" Target="../media/image13.png"/><Relationship Id="rId12" Type="http://schemas.openxmlformats.org/officeDocument/2006/relationships/image" Target="../media/image1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2.xml"/><Relationship Id="rId6" Type="http://schemas.microsoft.com/office/2007/relationships/hdphoto" Target="../media/hdphoto1.wdp"/><Relationship Id="rId11" Type="http://schemas.openxmlformats.org/officeDocument/2006/relationships/image" Target="../media/image15.png"/><Relationship Id="rId5" Type="http://schemas.openxmlformats.org/officeDocument/2006/relationships/image" Target="../media/image12.png"/><Relationship Id="rId10" Type="http://schemas.microsoft.com/office/2007/relationships/hdphoto" Target="../media/hdphoto3.wdp"/><Relationship Id="rId4" Type="http://schemas.openxmlformats.org/officeDocument/2006/relationships/audio" Target="../media/audio3.wav"/><Relationship Id="rId9" Type="http://schemas.openxmlformats.org/officeDocument/2006/relationships/image" Target="../media/image14.png"/><Relationship Id="rId14" Type="http://schemas.openxmlformats.org/officeDocument/2006/relationships/slide" Target="slide6.xml"/></Relationships>
</file>

<file path=ppt/slides/_rels/slide8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8.png"/><Relationship Id="rId3" Type="http://schemas.openxmlformats.org/officeDocument/2006/relationships/audio" Target="../media/audio3.wav"/><Relationship Id="rId7" Type="http://schemas.openxmlformats.org/officeDocument/2006/relationships/image" Target="../media/image13.png"/><Relationship Id="rId12" Type="http://schemas.openxmlformats.org/officeDocument/2006/relationships/image" Target="../media/image1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2.xml"/><Relationship Id="rId6" Type="http://schemas.microsoft.com/office/2007/relationships/hdphoto" Target="../media/hdphoto1.wdp"/><Relationship Id="rId11" Type="http://schemas.openxmlformats.org/officeDocument/2006/relationships/image" Target="../media/image17.png"/><Relationship Id="rId5" Type="http://schemas.openxmlformats.org/officeDocument/2006/relationships/image" Target="../media/image12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14.png"/><Relationship Id="rId14" Type="http://schemas.openxmlformats.org/officeDocument/2006/relationships/slide" Target="slide6.xml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21.png"/><Relationship Id="rId18" Type="http://schemas.openxmlformats.org/officeDocument/2006/relationships/slide" Target="slide6.xml"/><Relationship Id="rId3" Type="http://schemas.openxmlformats.org/officeDocument/2006/relationships/audio" Target="../media/audio2.wav"/><Relationship Id="rId7" Type="http://schemas.openxmlformats.org/officeDocument/2006/relationships/image" Target="../media/image13.png"/><Relationship Id="rId12" Type="http://schemas.openxmlformats.org/officeDocument/2006/relationships/image" Target="../media/image20.png"/><Relationship Id="rId17" Type="http://schemas.openxmlformats.org/officeDocument/2006/relationships/image" Target="../media/image17.png"/><Relationship Id="rId2" Type="http://schemas.openxmlformats.org/officeDocument/2006/relationships/audio" Target="../media/audio1.wav"/><Relationship Id="rId16" Type="http://schemas.openxmlformats.org/officeDocument/2006/relationships/image" Target="../media/image16.png"/><Relationship Id="rId1" Type="http://schemas.openxmlformats.org/officeDocument/2006/relationships/slideLayout" Target="../slideLayouts/slideLayout22.xml"/><Relationship Id="rId6" Type="http://schemas.microsoft.com/office/2007/relationships/hdphoto" Target="../media/hdphoto1.wdp"/><Relationship Id="rId11" Type="http://schemas.openxmlformats.org/officeDocument/2006/relationships/image" Target="../media/image19.png"/><Relationship Id="rId5" Type="http://schemas.openxmlformats.org/officeDocument/2006/relationships/image" Target="../media/image12.png"/><Relationship Id="rId15" Type="http://schemas.openxmlformats.org/officeDocument/2006/relationships/image" Target="../media/image15.png"/><Relationship Id="rId10" Type="http://schemas.microsoft.com/office/2007/relationships/hdphoto" Target="../media/hdphoto3.wdp"/><Relationship Id="rId4" Type="http://schemas.openxmlformats.org/officeDocument/2006/relationships/audio" Target="../media/audio3.wav"/><Relationship Id="rId9" Type="http://schemas.openxmlformats.org/officeDocument/2006/relationships/image" Target="../media/image14.png"/><Relationship Id="rId1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74483"/>
          </a:xfrm>
          <a:prstGeom prst="rect">
            <a:avLst/>
          </a:prstGeom>
        </p:spPr>
      </p:pic>
      <p:sp>
        <p:nvSpPr>
          <p:cNvPr id="6" name="Google Shape;91;p2"/>
          <p:cNvSpPr/>
          <p:nvPr/>
        </p:nvSpPr>
        <p:spPr>
          <a:xfrm>
            <a:off x="1633928" y="1336536"/>
            <a:ext cx="8149367" cy="193895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000" b="1" i="0" u="none" strike="noStrike" cap="none" dirty="0" err="1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hào</a:t>
            </a:r>
            <a:r>
              <a:rPr lang="en-US" sz="6000" b="1" i="0" u="none" strike="noStrike" cap="none" dirty="0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6000" b="1" i="0" u="none" strike="noStrike" cap="none" dirty="0" err="1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ừng</a:t>
            </a:r>
            <a:r>
              <a:rPr lang="en-US" sz="6000" b="1" i="0" u="none" strike="noStrike" cap="none" dirty="0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6000" b="1" i="0" u="none" strike="noStrike" cap="none" dirty="0" err="1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ác</a:t>
            </a:r>
            <a:r>
              <a:rPr lang="en-US" sz="6000" b="1" i="0" u="none" strike="noStrike" cap="none" dirty="0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6000" b="1" i="0" u="none" strike="noStrike" cap="none" dirty="0" err="1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ầy</a:t>
            </a:r>
            <a:r>
              <a:rPr lang="en-US" sz="6000" b="1" i="0" u="none" strike="noStrike" cap="none" dirty="0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6000" b="1" i="0" u="none" strike="noStrike" cap="none" dirty="0" err="1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ô</a:t>
            </a:r>
            <a:r>
              <a:rPr lang="en-US" sz="6000" b="1" i="0" u="none" strike="noStrike" cap="none" dirty="0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endParaRPr sz="6000" dirty="0">
              <a:solidFill>
                <a:srgbClr val="FFFF00"/>
              </a:solidFill>
            </a:endParaRP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000" b="1" i="0" u="none" strike="noStrike" cap="none" dirty="0" err="1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ề</a:t>
            </a:r>
            <a:r>
              <a:rPr lang="en-US" sz="6000" b="1" i="0" u="none" strike="noStrike" cap="none" dirty="0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6000" b="1" i="0" u="none" strike="noStrike" cap="none" dirty="0" err="1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dự</a:t>
            </a:r>
            <a:r>
              <a:rPr lang="en-US" sz="6000" b="1" i="0" u="none" strike="noStrike" cap="none" dirty="0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6000" b="1" i="0" u="none" strike="noStrike" cap="none" dirty="0" err="1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iờ</a:t>
            </a:r>
            <a:r>
              <a:rPr lang="en-US" sz="6000" b="1" i="0" u="none" strike="noStrike" cap="none" dirty="0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6000" b="1" i="0" u="none" strike="noStrike" cap="none" dirty="0" err="1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ăm</a:t>
            </a:r>
            <a:r>
              <a:rPr lang="en-US" sz="6000" b="1" i="0" u="none" strike="noStrike" cap="none" dirty="0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6000" b="1" i="0" u="none" strike="noStrike" cap="none" dirty="0" err="1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ớp</a:t>
            </a:r>
            <a:r>
              <a:rPr lang="en-US" sz="6000" b="1" i="0" u="none" strike="noStrike" cap="none" dirty="0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!</a:t>
            </a:r>
            <a:endParaRPr sz="6000" dirty="0">
              <a:solidFill>
                <a:srgbClr val="FFFF00"/>
              </a:solidFill>
            </a:endParaRPr>
          </a:p>
        </p:txBody>
      </p:sp>
      <p:sp>
        <p:nvSpPr>
          <p:cNvPr id="8" name="Google Shape;92;p2"/>
          <p:cNvSpPr txBox="1"/>
          <p:nvPr/>
        </p:nvSpPr>
        <p:spPr>
          <a:xfrm flipH="1">
            <a:off x="2937071" y="3874697"/>
            <a:ext cx="5543079" cy="12002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 i="0" u="none" strike="noStrike" cap="none" dirty="0" err="1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rPr>
              <a:t>Giáo</a:t>
            </a:r>
            <a:r>
              <a:rPr lang="en-US" sz="2400" b="1" i="0" u="none" strike="noStrike" cap="none" dirty="0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2400" b="1" i="0" u="none" strike="noStrike" cap="none" dirty="0" err="1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rPr>
              <a:t>viên</a:t>
            </a:r>
            <a:r>
              <a:rPr lang="en-US" sz="2400" b="1" i="0" u="none" strike="noStrike" cap="none" dirty="0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rPr>
              <a:t>: </a:t>
            </a:r>
          </a:p>
          <a:p>
            <a:pPr marL="0" marR="0" lvl="0" indent="0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 i="0" u="none" strike="noStrike" cap="none" dirty="0" err="1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rPr>
              <a:t>Trường</a:t>
            </a:r>
            <a:r>
              <a:rPr lang="en-US" sz="2400" b="1" dirty="0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rPr>
              <a:t>: THCS</a:t>
            </a:r>
            <a:endParaRPr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83955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99869"/>
            <a:ext cx="10526728" cy="2439239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buClrTx/>
              <a:defRPr/>
            </a:pPr>
            <a:r>
              <a:rPr lang="en-US" sz="3200" kern="1200" dirty="0" err="1">
                <a:solidFill>
                  <a:prstClr val="black"/>
                </a:solidFill>
              </a:rPr>
              <a:t>Bác</a:t>
            </a:r>
            <a:r>
              <a:rPr lang="en-US" sz="3200" kern="1200" dirty="0">
                <a:solidFill>
                  <a:prstClr val="black"/>
                </a:solidFill>
              </a:rPr>
              <a:t> An </a:t>
            </a:r>
            <a:r>
              <a:rPr lang="en-US" sz="3200" kern="1200" dirty="0" err="1">
                <a:solidFill>
                  <a:prstClr val="black"/>
                </a:solidFill>
              </a:rPr>
              <a:t>gửi</a:t>
            </a:r>
            <a:r>
              <a:rPr lang="en-US" sz="3200" kern="1200" dirty="0">
                <a:solidFill>
                  <a:prstClr val="black"/>
                </a:solidFill>
              </a:rPr>
              <a:t> </a:t>
            </a:r>
            <a:r>
              <a:rPr lang="en-US" sz="3200" kern="1200" dirty="0" err="1">
                <a:solidFill>
                  <a:prstClr val="black"/>
                </a:solidFill>
              </a:rPr>
              <a:t>tiết</a:t>
            </a:r>
            <a:r>
              <a:rPr lang="en-US" sz="3200" kern="1200" dirty="0">
                <a:solidFill>
                  <a:prstClr val="black"/>
                </a:solidFill>
              </a:rPr>
              <a:t> </a:t>
            </a:r>
            <a:r>
              <a:rPr lang="en-US" sz="3200" kern="1200" dirty="0" err="1">
                <a:solidFill>
                  <a:prstClr val="black"/>
                </a:solidFill>
              </a:rPr>
              <a:t>kiệm</a:t>
            </a:r>
            <a:r>
              <a:rPr lang="en-US" sz="3200" kern="1200" dirty="0">
                <a:solidFill>
                  <a:prstClr val="black"/>
                </a:solidFill>
              </a:rPr>
              <a:t> 150 </a:t>
            </a:r>
            <a:r>
              <a:rPr lang="en-US" sz="3200" dirty="0" err="1">
                <a:solidFill>
                  <a:schemeClr val="tx1"/>
                </a:solidFill>
              </a:rPr>
              <a:t>triệu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đồ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vớ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kì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hạn</a:t>
            </a:r>
            <a:r>
              <a:rPr lang="en-US" sz="3200" dirty="0">
                <a:solidFill>
                  <a:schemeClr val="tx1"/>
                </a:solidFill>
              </a:rPr>
              <a:t> 12 </a:t>
            </a:r>
            <a:r>
              <a:rPr lang="en-US" sz="3200" dirty="0" err="1">
                <a:solidFill>
                  <a:schemeClr val="tx1"/>
                </a:solidFill>
              </a:rPr>
              <a:t>tháng</a:t>
            </a:r>
            <a:r>
              <a:rPr lang="en-US" sz="3200" dirty="0">
                <a:solidFill>
                  <a:schemeClr val="tx1"/>
                </a:solidFill>
              </a:rPr>
              <a:t>, </a:t>
            </a:r>
            <a:r>
              <a:rPr lang="en-US" sz="3200" dirty="0" err="1">
                <a:solidFill>
                  <a:schemeClr val="tx1"/>
                </a:solidFill>
              </a:rPr>
              <a:t>lã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uất</a:t>
            </a:r>
            <a:r>
              <a:rPr lang="en-US" sz="3200" dirty="0">
                <a:solidFill>
                  <a:schemeClr val="tx1"/>
                </a:solidFill>
              </a:rPr>
              <a:t> x </a:t>
            </a:r>
            <a:r>
              <a:rPr lang="vi-VN" sz="3200" dirty="0">
                <a:solidFill>
                  <a:schemeClr val="tx1"/>
                </a:solidFill>
              </a:rPr>
              <a:t>(viết dưới dạng số thập phân)</a:t>
            </a:r>
            <a:r>
              <a:rPr lang="en-US" sz="3200" dirty="0">
                <a:solidFill>
                  <a:schemeClr val="tx1"/>
                </a:solidFill>
              </a:rPr>
              <a:t>.</a:t>
            </a:r>
            <a:r>
              <a:rPr lang="vi-VN" sz="3200" dirty="0">
                <a:solidFill>
                  <a:schemeClr val="tx1"/>
                </a:solidFill>
              </a:rPr>
              <a:t> Đến cuối kì (tức là sau 1 năm), hãy viết biểu thức biểu thị số tiền bác An thu được</a:t>
            </a:r>
            <a:r>
              <a:rPr lang="en-US" sz="3200" dirty="0">
                <a:solidFill>
                  <a:schemeClr val="tx1"/>
                </a:solidFill>
              </a:rPr>
              <a:t>  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1041149" y="3973628"/>
                <a:ext cx="4906798" cy="1002210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buClrTx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C</a:t>
                </a: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. </a:t>
                </a:r>
                <a:r>
                  <a:rPr lang="en-US" sz="3200" kern="12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150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44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00</m:t>
                        </m:r>
                      </m:den>
                    </m:f>
                  </m:oMath>
                </a14:m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1149" y="3973628"/>
                <a:ext cx="4906798" cy="1002210"/>
              </a:xfrm>
              <a:prstGeom prst="rect">
                <a:avLst/>
              </a:prstGeom>
              <a:blipFill>
                <a:blip r:embed="rId11"/>
                <a:stretch>
                  <a:fillRect l="-3230" b="-610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6096000" y="2911979"/>
                <a:ext cx="4906798" cy="915686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B. 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150 +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num>
                      <m:den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00</m:t>
                        </m:r>
                      </m:den>
                    </m:f>
                  </m:oMath>
                </a14:m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2911979"/>
                <a:ext cx="4906798" cy="915686"/>
              </a:xfrm>
              <a:prstGeom prst="rect">
                <a:avLst/>
              </a:prstGeom>
              <a:blipFill>
                <a:blip r:embed="rId12"/>
                <a:stretch>
                  <a:fillRect l="-3106" b="-5333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Rectangle 42"/>
          <p:cNvSpPr/>
          <p:nvPr/>
        </p:nvSpPr>
        <p:spPr>
          <a:xfrm>
            <a:off x="1075605" y="2908153"/>
            <a:ext cx="4906798" cy="906255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kern="1200" dirty="0">
                <a:solidFill>
                  <a:prstClr val="black"/>
                </a:solidFill>
                <a:latin typeface="Arial" panose="020B0604020202020204" pitchFamily="34" charset="0"/>
              </a:rPr>
              <a:t>A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r>
              <a:rPr lang="en-US" sz="3200" kern="1200" dirty="0">
                <a:solidFill>
                  <a:prstClr val="black"/>
                </a:solidFill>
                <a:latin typeface="Arial" panose="020B0604020202020204" pitchFamily="34" charset="0"/>
              </a:rPr>
              <a:t>150 + 150x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096000" y="3946020"/>
            <a:ext cx="4906798" cy="1011667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.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50x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163" y="3977399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3411" y="3107186"/>
            <a:ext cx="804536" cy="64362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98056" y="3986793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70206" y="3129807"/>
            <a:ext cx="732592" cy="643793"/>
          </a:xfrm>
          <a:prstGeom prst="rect">
            <a:avLst/>
          </a:prstGeom>
        </p:spPr>
      </p:pic>
      <p:sp>
        <p:nvSpPr>
          <p:cNvPr id="18" name="Cloud 17">
            <a:hlinkClick r:id="rId15" action="ppaction://hlinksldjump"/>
          </p:cNvPr>
          <p:cNvSpPr/>
          <p:nvPr/>
        </p:nvSpPr>
        <p:spPr>
          <a:xfrm>
            <a:off x="4667494" y="5116907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45094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Google Shape;157;p8"/>
          <p:cNvSpPr/>
          <p:nvPr/>
        </p:nvSpPr>
        <p:spPr>
          <a:xfrm>
            <a:off x="2699112" y="3854353"/>
            <a:ext cx="9072741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>
                <a:solidFill>
                  <a:srgbClr val="8DA9DB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ÌNH THÀNH KIẾN THỨC</a:t>
            </a:r>
            <a:endParaRPr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2E26718-FF8C-8663-2439-166440D887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-5892"/>
            <a:ext cx="12192001" cy="686389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59D1677-9CCD-9013-344A-031A89F5988D}"/>
              </a:ext>
            </a:extLst>
          </p:cNvPr>
          <p:cNvSpPr txBox="1"/>
          <p:nvPr/>
        </p:nvSpPr>
        <p:spPr>
          <a:xfrm>
            <a:off x="-205033" y="72149"/>
            <a:ext cx="9575275" cy="6597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algn="just">
              <a:lnSpc>
                <a:spcPct val="125000"/>
              </a:lnSpc>
            </a:pPr>
            <a:r>
              <a:rPr lang="en-US" sz="32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PHƯƠNG TRÌNH MỘT ẨN</a:t>
            </a:r>
            <a:endParaRPr lang="en-US" sz="3200" u="sng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D950BEB-7A0F-7F76-E61F-CE71775431E0}"/>
              </a:ext>
            </a:extLst>
          </p:cNvPr>
          <p:cNvSpPr txBox="1"/>
          <p:nvPr/>
        </p:nvSpPr>
        <p:spPr>
          <a:xfrm>
            <a:off x="-205033" y="725062"/>
            <a:ext cx="9153428" cy="6597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algn="just">
              <a:lnSpc>
                <a:spcPct val="125000"/>
              </a:lnSpc>
              <a:spcAft>
                <a:spcPts val="800"/>
              </a:spcAft>
            </a:pPr>
            <a:r>
              <a:rPr lang="en-US" sz="3200" b="1" u="sng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32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3200" b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32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32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32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32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2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ẩn</a:t>
            </a:r>
            <a:endParaRPr lang="en-US" sz="3200" u="sng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81DDE6B0-3DF5-3628-12B9-8E14C47B55EB}"/>
              </a:ext>
            </a:extLst>
          </p:cNvPr>
          <p:cNvSpPr/>
          <p:nvPr/>
        </p:nvSpPr>
        <p:spPr>
          <a:xfrm>
            <a:off x="766916" y="1784555"/>
            <a:ext cx="10604090" cy="1644445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kern="1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800" kern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kern="1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ửi</a:t>
            </a:r>
            <a:r>
              <a:rPr lang="en-US" sz="2800" kern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kern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m</a:t>
            </a:r>
            <a:r>
              <a:rPr lang="en-US" sz="2800" kern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0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ố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9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ử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.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3A3C8F4F-2169-4E7D-A603-53240C8D7615}"/>
              </a:ext>
            </a:extLst>
          </p:cNvPr>
          <p:cNvSpPr/>
          <p:nvPr/>
        </p:nvSpPr>
        <p:spPr>
          <a:xfrm>
            <a:off x="1185421" y="1467998"/>
            <a:ext cx="3186260" cy="444577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TOÁN MỞ ĐẦU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769D01B-2096-77B2-2DC3-C95AA98AAF5E}"/>
              </a:ext>
            </a:extLst>
          </p:cNvPr>
          <p:cNvSpPr txBox="1"/>
          <p:nvPr/>
        </p:nvSpPr>
        <p:spPr>
          <a:xfrm>
            <a:off x="337008" y="4004620"/>
            <a:ext cx="11804716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1.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ọi 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viết dưới dạng số thập phân) là lãi suất gửi tiết kiệm (theo năm của bác An. Viết biểu thức tính số tiền lãi mà bác An nhận được sau 1 năm theo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19F1D85-FDEC-96F9-11DE-52B1A1D88951}"/>
              </a:ext>
            </a:extLst>
          </p:cNvPr>
          <p:cNvSpPr txBox="1"/>
          <p:nvPr/>
        </p:nvSpPr>
        <p:spPr>
          <a:xfrm>
            <a:off x="337008" y="5106964"/>
            <a:ext cx="11597326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2.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ố tiền bác An thu được sau 1 năm gồm cả số tiền vốn và tiền lãi. Dựa vào kết quả của HĐ1, viết hệ thức chứa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iểu thị số tiền bác An thu được 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59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iệu đồng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5194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  <p:bldP spid="9" grpId="0" animBg="1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69DC52-FFD5-91EA-947F-761E7C077B4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13CC63E-0F4B-93E2-4566-50BE1E08492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759222C-5287-8D13-0DA6-599DC925168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2500" t="7096" r="8791" b="7742"/>
          <a:stretch/>
        </p:blipFill>
        <p:spPr>
          <a:xfrm>
            <a:off x="0" y="0"/>
            <a:ext cx="12192000" cy="684866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440F8A8-1040-6C58-8E1A-B432A4EE760C}"/>
              </a:ext>
            </a:extLst>
          </p:cNvPr>
          <p:cNvSpPr txBox="1"/>
          <p:nvPr/>
        </p:nvSpPr>
        <p:spPr>
          <a:xfrm>
            <a:off x="2196446" y="2489513"/>
            <a:ext cx="753201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 NHỚ</a:t>
            </a:r>
          </a:p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(x) = B(x)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(x)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(x)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</a:p>
        </p:txBody>
      </p:sp>
    </p:spTree>
    <p:extLst>
      <p:ext uri="{BB962C8B-B14F-4D97-AF65-F5344CB8AC3E}">
        <p14:creationId xmlns:p14="http://schemas.microsoft.com/office/powerpoint/2010/main" val="4266408565"/>
      </p:ext>
    </p:extLst>
  </p:cSld>
  <p:clrMapOvr>
    <a:masterClrMapping/>
  </p:clrMapOvr>
  <p:transition spd="slow">
    <p:randomBar dir="vert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0685261-CCEB-8A88-8FFC-A0043EA5E7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08" y="0"/>
            <a:ext cx="12164992" cy="694755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49FCF8E-9B55-38F6-26DD-A6546A282F68}"/>
              </a:ext>
            </a:extLst>
          </p:cNvPr>
          <p:cNvSpPr txBox="1"/>
          <p:nvPr/>
        </p:nvSpPr>
        <p:spPr>
          <a:xfrm>
            <a:off x="-125055" y="206801"/>
            <a:ext cx="9957211" cy="6597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algn="just">
              <a:lnSpc>
                <a:spcPct val="125000"/>
              </a:lnSpc>
              <a:spcAft>
                <a:spcPts val="800"/>
              </a:spcAft>
            </a:pPr>
            <a:r>
              <a:rPr lang="en-US" sz="32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lang="en-US" sz="3200" b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32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32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i</a:t>
            </a:r>
            <a:r>
              <a:rPr lang="en-US" sz="32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iệm</a:t>
            </a:r>
            <a:r>
              <a:rPr lang="en-US" sz="32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lang="en-US" sz="32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32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endParaRPr lang="en-US" sz="3200" u="sng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75FEAB7-1364-725C-7865-36DF9DF2DEC4}"/>
              </a:ext>
            </a:extLst>
          </p:cNvPr>
          <p:cNvSpPr txBox="1"/>
          <p:nvPr/>
        </p:nvSpPr>
        <p:spPr>
          <a:xfrm>
            <a:off x="243769" y="1229388"/>
            <a:ext cx="11677453" cy="389286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3.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ét phương trình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x + 9 = 3 – x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)</a:t>
            </a:r>
          </a:p>
          <a:p>
            <a:pPr>
              <a:lnSpc>
                <a:spcPct val="150000"/>
              </a:lnSpc>
            </a:pP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ứng minh rằng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= - 2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oả mãn phương trình (1) (tức là hai vế của phương trình cùng nhận một giá trị khi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= - 2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.</a:t>
            </a:r>
          </a:p>
          <a:p>
            <a:pPr>
              <a:lnSpc>
                <a:spcPct val="150000"/>
              </a:lnSpc>
            </a:pP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đó, ta nói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= - 2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là một nghiệm của phương trình (1).</a:t>
            </a:r>
          </a:p>
          <a:p>
            <a:pPr>
              <a:lnSpc>
                <a:spcPct val="150000"/>
              </a:lnSpc>
            </a:pP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ằng cách thay trực tiếp vào hai vế của phương trình, hãy kiểm tra x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= 1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có phải là một nghiệm của phương trình (1) 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CB54A47-8632-E677-6CED-6600982F2D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B21D650-DA1B-F7CA-BB7B-E0F46887C766}"/>
              </a:ext>
            </a:extLst>
          </p:cNvPr>
          <p:cNvSpPr txBox="1"/>
          <p:nvPr/>
        </p:nvSpPr>
        <p:spPr>
          <a:xfrm>
            <a:off x="1583248" y="1540265"/>
            <a:ext cx="9172736" cy="34081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 NHỚ</a:t>
            </a:r>
          </a:p>
          <a:p>
            <a:pPr>
              <a:lnSpc>
                <a:spcPct val="200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(x) = B(x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(x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(x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C25B671-AC86-4E64-07D4-E9FF548089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197886"/>
              </p:ext>
            </p:extLst>
          </p:nvPr>
        </p:nvGraphicFramePr>
        <p:xfrm>
          <a:off x="2090786" y="2668195"/>
          <a:ext cx="454451" cy="584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228600" progId="Equation.DSMT4">
                  <p:embed/>
                </p:oleObj>
              </mc:Choice>
              <mc:Fallback>
                <p:oleObj name="Equation" r:id="rId4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90786" y="2668195"/>
                        <a:ext cx="454451" cy="584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238D596-7477-E082-F360-58720C2793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487934"/>
              </p:ext>
            </p:extLst>
          </p:nvPr>
        </p:nvGraphicFramePr>
        <p:xfrm>
          <a:off x="4601887" y="3540667"/>
          <a:ext cx="4540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4110" imgH="583676" progId="Equation.DSMT4">
                  <p:embed/>
                </p:oleObj>
              </mc:Choice>
              <mc:Fallback>
                <p:oleObj name="Equation" r:id="rId6" imgW="454110" imgH="5836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01887" y="3540667"/>
                        <a:ext cx="454025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B4575B1-82CB-2F86-4783-2161D4C462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915" y="-1"/>
            <a:ext cx="11969085" cy="6858001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3C87982-C95A-69D6-BA7E-1962441D02E0}"/>
              </a:ext>
            </a:extLst>
          </p:cNvPr>
          <p:cNvSpPr txBox="1"/>
          <p:nvPr/>
        </p:nvSpPr>
        <p:spPr>
          <a:xfrm>
            <a:off x="2001346" y="2164362"/>
            <a:ext cx="8189308" cy="1953868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</a:p>
        </p:txBody>
      </p:sp>
    </p:spTree>
  </p:cSld>
  <p:clrMapOvr>
    <a:masterClrMapping/>
  </p:clrMapOvr>
  <p:transition spd="slow">
    <p:cover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6E9BE25-1577-6F96-C155-947CD19A47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7039" y="0"/>
            <a:ext cx="12192000" cy="68580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12B2E42-ECA4-4DEC-7A7A-5910ED3BC88B}"/>
              </a:ext>
            </a:extLst>
          </p:cNvPr>
          <p:cNvSpPr txBox="1"/>
          <p:nvPr/>
        </p:nvSpPr>
        <p:spPr>
          <a:xfrm>
            <a:off x="3012776" y="740307"/>
            <a:ext cx="867017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x – 5 = 4 – x 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= 3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= –1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41FAC104-80A1-1739-25B1-A4B500815C5C}"/>
              </a:ext>
            </a:extLst>
          </p:cNvPr>
          <p:cNvSpPr/>
          <p:nvPr/>
        </p:nvSpPr>
        <p:spPr>
          <a:xfrm>
            <a:off x="1508290" y="716439"/>
            <a:ext cx="1385740" cy="575035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38C5ED1-8C9A-D0B0-3E67-826910B5449B}"/>
              </a:ext>
            </a:extLst>
          </p:cNvPr>
          <p:cNvSpPr txBox="1"/>
          <p:nvPr/>
        </p:nvSpPr>
        <p:spPr>
          <a:xfrm>
            <a:off x="5530106" y="2371614"/>
            <a:ext cx="914400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DF2373D-1510-ABC9-DFFE-E080AFCDA6E4}"/>
              </a:ext>
            </a:extLst>
          </p:cNvPr>
          <p:cNvSpPr txBox="1"/>
          <p:nvPr/>
        </p:nvSpPr>
        <p:spPr>
          <a:xfrm>
            <a:off x="718149" y="4031995"/>
            <a:ext cx="67345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= 3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C229B403-3361-D3E2-6C7B-94C5EA9AD260}"/>
              </a:ext>
            </a:extLst>
          </p:cNvPr>
          <p:cNvGrpSpPr/>
          <p:nvPr/>
        </p:nvGrpSpPr>
        <p:grpSpPr>
          <a:xfrm>
            <a:off x="370687" y="5104022"/>
            <a:ext cx="9292824" cy="461665"/>
            <a:chOff x="530942" y="5104022"/>
            <a:chExt cx="9292824" cy="461665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C99DE219-66CA-CCFF-7588-93AE0F52EBAF}"/>
                </a:ext>
              </a:extLst>
            </p:cNvPr>
            <p:cNvSpPr txBox="1"/>
            <p:nvPr/>
          </p:nvSpPr>
          <p:spPr>
            <a:xfrm>
              <a:off x="530942" y="5104022"/>
              <a:ext cx="699582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 = – 1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ay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ế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a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</p:txBody>
        </p:sp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2B7AC4DF-1DCD-9FA7-F535-EB29695A9DF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0692586"/>
                </p:ext>
              </p:extLst>
            </p:nvPr>
          </p:nvGraphicFramePr>
          <p:xfrm>
            <a:off x="7337243" y="5156462"/>
            <a:ext cx="2486523" cy="3987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46040" imgH="215640" progId="Equation.DSMT4">
                    <p:embed/>
                  </p:oleObj>
                </mc:Choice>
                <mc:Fallback>
                  <p:oleObj name="Equation" r:id="rId4" imgW="134604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337243" y="5156462"/>
                          <a:ext cx="2486523" cy="3987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AED8ED38-79FC-9529-E518-F6612E820296}"/>
              </a:ext>
            </a:extLst>
          </p:cNvPr>
          <p:cNvSpPr txBox="1"/>
          <p:nvPr/>
        </p:nvSpPr>
        <p:spPr>
          <a:xfrm>
            <a:off x="718149" y="5900143"/>
            <a:ext cx="74420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= – 1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4980753B-CC12-EBE6-9880-B5D7477FCBC3}"/>
              </a:ext>
            </a:extLst>
          </p:cNvPr>
          <p:cNvGrpSpPr/>
          <p:nvPr/>
        </p:nvGrpSpPr>
        <p:grpSpPr>
          <a:xfrm>
            <a:off x="408351" y="3198167"/>
            <a:ext cx="10243510" cy="461665"/>
            <a:chOff x="408351" y="3198167"/>
            <a:chExt cx="10243510" cy="461665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718166C1-FE28-BCF2-629D-5296B3488644}"/>
                </a:ext>
              </a:extLst>
            </p:cNvPr>
            <p:cNvSpPr txBox="1"/>
            <p:nvPr/>
          </p:nvSpPr>
          <p:spPr>
            <a:xfrm>
              <a:off x="408351" y="3198167"/>
              <a:ext cx="102435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 = 3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ay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ế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a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                        (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ều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).</a:t>
              </a:r>
            </a:p>
          </p:txBody>
        </p:sp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19E4BDD6-A2D4-9966-9DD4-32401AFBD8D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168459"/>
                </p:ext>
              </p:extLst>
            </p:nvPr>
          </p:nvGraphicFramePr>
          <p:xfrm>
            <a:off x="7046913" y="3287713"/>
            <a:ext cx="1709737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52200" imgH="177480" progId="Equation.DSMT4">
                    <p:embed/>
                  </p:oleObj>
                </mc:Choice>
                <mc:Fallback>
                  <p:oleObj name="Equation" r:id="rId6" imgW="9522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046913" y="3287713"/>
                          <a:ext cx="1709737" cy="320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 animBg="1"/>
      <p:bldP spid="8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8952780-128C-0185-3C54-F4E535F7F3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426"/>
            <a:ext cx="12192000" cy="686742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F917660-D702-071B-D0E6-161E14EF1E07}"/>
              </a:ext>
            </a:extLst>
          </p:cNvPr>
          <p:cNvSpPr txBox="1"/>
          <p:nvPr/>
        </p:nvSpPr>
        <p:spPr>
          <a:xfrm>
            <a:off x="1187777" y="1359800"/>
            <a:ext cx="8653806" cy="19538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</a:p>
          <a:p>
            <a:pPr>
              <a:lnSpc>
                <a:spcPct val="150000"/>
              </a:lnSpc>
            </a:pP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ãy cho ví dụ về một phương trình với ẩn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à kiểm tra x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ó là một nghiệm của phương trình đó khô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D334F0A-D71A-CAC3-D1D9-076F9DE513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07" y="-25810"/>
            <a:ext cx="12283767" cy="690961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A6E2504-BE50-BD52-7E9B-2BC5DF543F52}"/>
              </a:ext>
            </a:extLst>
          </p:cNvPr>
          <p:cNvSpPr txBox="1"/>
          <p:nvPr/>
        </p:nvSpPr>
        <p:spPr>
          <a:xfrm>
            <a:off x="-1" y="358755"/>
            <a:ext cx="11916697" cy="12752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algn="just">
              <a:lnSpc>
                <a:spcPct val="125000"/>
              </a:lnSpc>
            </a:pPr>
            <a:r>
              <a:rPr lang="en-US" sz="32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PHƯƠNG TRÌNH BẬC NHẤT MỘT ẨN VÀ CÁCH GIẢI.</a:t>
            </a:r>
            <a:endParaRPr lang="en-US" sz="3200" u="sng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algn="just">
              <a:lnSpc>
                <a:spcPct val="125000"/>
              </a:lnSpc>
              <a:spcAft>
                <a:spcPts val="800"/>
              </a:spcAft>
            </a:pPr>
            <a:r>
              <a:rPr lang="en-US" sz="32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lang="en-US" sz="3200" b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i</a:t>
            </a:r>
            <a:r>
              <a:rPr lang="en-US" sz="32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iệm</a:t>
            </a:r>
            <a:r>
              <a:rPr lang="en-US" sz="32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32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32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32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32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2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ẩn</a:t>
            </a:r>
            <a:endParaRPr lang="en-US" sz="3200" u="sng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B2E266B2-3493-899A-7101-C59D9DEE6C0D}"/>
              </a:ext>
            </a:extLst>
          </p:cNvPr>
          <p:cNvGrpSpPr/>
          <p:nvPr/>
        </p:nvGrpSpPr>
        <p:grpSpPr>
          <a:xfrm>
            <a:off x="480550" y="1778381"/>
            <a:ext cx="11230899" cy="954107"/>
            <a:chOff x="644014" y="2616528"/>
            <a:chExt cx="11230899" cy="954107"/>
          </a:xfrm>
        </p:grpSpPr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98575FDA-58D1-6FAA-C405-C7AE4127E74D}"/>
                </a:ext>
              </a:extLst>
            </p:cNvPr>
            <p:cNvSpPr txBox="1"/>
            <p:nvPr/>
          </p:nvSpPr>
          <p:spPr>
            <a:xfrm>
              <a:off x="644014" y="2616528"/>
              <a:ext cx="11230899" cy="954107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,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, b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ã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,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ọ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ẩ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</a:p>
          </p:txBody>
        </p:sp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E6AAE40C-C8B2-2FE2-81EA-DFC681869FC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1866600"/>
                </p:ext>
              </p:extLst>
            </p:nvPr>
          </p:nvGraphicFramePr>
          <p:xfrm>
            <a:off x="3542318" y="2719388"/>
            <a:ext cx="12065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06360" imgH="317160" progId="Equation.DSMT4">
                    <p:embed/>
                  </p:oleObj>
                </mc:Choice>
                <mc:Fallback>
                  <p:oleObj name="Equation" r:id="rId4" imgW="12063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542318" y="2719388"/>
                          <a:ext cx="12065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3CCBED70-419A-CB04-6E4C-1A530EC54DD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1831939"/>
                </p:ext>
              </p:extLst>
            </p:nvPr>
          </p:nvGraphicFramePr>
          <p:xfrm>
            <a:off x="8752984" y="2719388"/>
            <a:ext cx="6477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47640" imgH="317160" progId="Equation.DSMT4">
                    <p:embed/>
                  </p:oleObj>
                </mc:Choice>
                <mc:Fallback>
                  <p:oleObj name="Equation" r:id="rId6" imgW="64764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752984" y="2719388"/>
                          <a:ext cx="6477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" name="Google Shape;242;p25">
            <a:extLst>
              <a:ext uri="{FF2B5EF4-FFF2-40B4-BE49-F238E27FC236}">
                <a16:creationId xmlns:a16="http://schemas.microsoft.com/office/drawing/2014/main" id="{DA4CA5E6-DE9F-3310-A50F-C8E0E429A39C}"/>
              </a:ext>
            </a:extLst>
          </p:cNvPr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 flipH="1">
            <a:off x="10704047" y="5081409"/>
            <a:ext cx="1592827" cy="1776591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Speech Bubble: Rectangle 5">
            <a:extLst>
              <a:ext uri="{FF2B5EF4-FFF2-40B4-BE49-F238E27FC236}">
                <a16:creationId xmlns:a16="http://schemas.microsoft.com/office/drawing/2014/main" id="{9A5BEE6D-78A4-5BF1-058E-3963DB4E01A0}"/>
              </a:ext>
            </a:extLst>
          </p:cNvPr>
          <p:cNvSpPr/>
          <p:nvPr/>
        </p:nvSpPr>
        <p:spPr>
          <a:xfrm>
            <a:off x="7541307" y="3428999"/>
            <a:ext cx="3391826" cy="1444372"/>
          </a:xfrm>
          <a:prstGeom prst="wedgeRectCallout">
            <a:avLst>
              <a:gd name="adj1" fmla="val 53680"/>
              <a:gd name="adj2" fmla="val 81164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o</a:t>
            </a:r>
          </a:p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DF8AACC-8B3E-B24B-40AF-2C01046F2DBB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8CFD72B-CF44-5CB9-EF46-B4F8D876CD2F}"/>
              </a:ext>
            </a:extLst>
          </p:cNvPr>
          <p:cNvSpPr txBox="1"/>
          <p:nvPr/>
        </p:nvSpPr>
        <p:spPr>
          <a:xfrm>
            <a:off x="1744564" y="2139868"/>
            <a:ext cx="898515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7: PHƯƠNG TRÌNH BẬC NHẤT </a:t>
            </a:r>
          </a:p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HÀM SỐ BẬC NHẤT</a:t>
            </a:r>
          </a:p>
          <a:p>
            <a:pPr algn="ctr"/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5: PHƯƠNG TRÌNH BẬC NHẤT MỘT ẨN</a:t>
            </a:r>
          </a:p>
        </p:txBody>
      </p:sp>
    </p:spTree>
    <p:extLst>
      <p:ext uri="{BB962C8B-B14F-4D97-AF65-F5344CB8AC3E}">
        <p14:creationId xmlns:p14="http://schemas.microsoft.com/office/powerpoint/2010/main" val="128289633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3F62460-6663-B793-DBDD-6FF4D76BB24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17816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29CC0FE-6860-318B-89B4-83F0D93DC791}"/>
              </a:ext>
            </a:extLst>
          </p:cNvPr>
          <p:cNvSpPr txBox="1"/>
          <p:nvPr/>
        </p:nvSpPr>
        <p:spPr>
          <a:xfrm>
            <a:off x="1965602" y="1438964"/>
            <a:ext cx="7923115" cy="11190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algn="just">
              <a:lnSpc>
                <a:spcPct val="125000"/>
              </a:lnSpc>
              <a:spcAft>
                <a:spcPts val="800"/>
              </a:spcAf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ẩ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097507B0-E458-D409-7ACF-E5BB8E13AC46}"/>
              </a:ext>
            </a:extLst>
          </p:cNvPr>
          <p:cNvGrpSpPr/>
          <p:nvPr/>
        </p:nvGrpSpPr>
        <p:grpSpPr>
          <a:xfrm>
            <a:off x="2788054" y="2668415"/>
            <a:ext cx="1723342" cy="2600199"/>
            <a:chOff x="2788054" y="2668415"/>
            <a:chExt cx="1723342" cy="2600199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4EEEFBC8-D28B-4043-EF00-F0B6F4E3EF58}"/>
                </a:ext>
              </a:extLst>
            </p:cNvPr>
            <p:cNvSpPr txBox="1"/>
            <p:nvPr/>
          </p:nvSpPr>
          <p:spPr>
            <a:xfrm>
              <a:off x="2788054" y="2668415"/>
              <a:ext cx="553357" cy="26001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) </a:t>
              </a:r>
            </a:p>
            <a:p>
              <a:pPr>
                <a:lnSpc>
                  <a:spcPct val="150000"/>
                </a:lnSpc>
              </a:pP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</a:p>
            <a:p>
              <a:pPr>
                <a:lnSpc>
                  <a:spcPct val="150000"/>
                </a:lnSpc>
              </a:pP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)</a:t>
              </a:r>
            </a:p>
            <a:p>
              <a:pPr>
                <a:lnSpc>
                  <a:spcPct val="150000"/>
                </a:lnSpc>
              </a:pP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)</a:t>
              </a:r>
            </a:p>
          </p:txBody>
        </p:sp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544B8AB8-F8C1-A20B-CC2D-52D3F1A64A4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6782458"/>
                </p:ext>
              </p:extLst>
            </p:nvPr>
          </p:nvGraphicFramePr>
          <p:xfrm>
            <a:off x="3250301" y="2911544"/>
            <a:ext cx="11557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55600" imgH="317160" progId="Equation.DSMT4">
                    <p:embed/>
                  </p:oleObj>
                </mc:Choice>
                <mc:Fallback>
                  <p:oleObj name="Equation" r:id="rId4" imgW="115560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250301" y="2911544"/>
                          <a:ext cx="11557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12E3C7E2-BB48-7076-5D98-00CC96D872B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5729977"/>
                </p:ext>
              </p:extLst>
            </p:nvPr>
          </p:nvGraphicFramePr>
          <p:xfrm>
            <a:off x="3257550" y="3545516"/>
            <a:ext cx="11811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80800" imgH="317160" progId="Equation.DSMT4">
                    <p:embed/>
                  </p:oleObj>
                </mc:Choice>
                <mc:Fallback>
                  <p:oleObj name="Equation" r:id="rId6" imgW="118080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257550" y="3545516"/>
                          <a:ext cx="11811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E6A261D3-AC0F-5525-86B4-050D434D0C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7832269"/>
                </p:ext>
              </p:extLst>
            </p:nvPr>
          </p:nvGraphicFramePr>
          <p:xfrm>
            <a:off x="3213100" y="4203700"/>
            <a:ext cx="12954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95280" imgH="317160" progId="Equation.DSMT4">
                    <p:embed/>
                  </p:oleObj>
                </mc:Choice>
                <mc:Fallback>
                  <p:oleObj name="Equation" r:id="rId8" imgW="129528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213100" y="4203700"/>
                          <a:ext cx="12954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44231981-8A69-F933-41A0-8C71DDD1843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3024551"/>
                </p:ext>
              </p:extLst>
            </p:nvPr>
          </p:nvGraphicFramePr>
          <p:xfrm>
            <a:off x="3228696" y="4814888"/>
            <a:ext cx="12827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82680" imgH="393480" progId="Equation.DSMT4">
                    <p:embed/>
                  </p:oleObj>
                </mc:Choice>
                <mc:Fallback>
                  <p:oleObj name="Equation" r:id="rId10" imgW="12826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228696" y="4814888"/>
                          <a:ext cx="12827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Arrow: Chevron 17">
            <a:extLst>
              <a:ext uri="{FF2B5EF4-FFF2-40B4-BE49-F238E27FC236}">
                <a16:creationId xmlns:a16="http://schemas.microsoft.com/office/drawing/2014/main" id="{0DC67359-4654-EF25-430C-EFF088726717}"/>
              </a:ext>
            </a:extLst>
          </p:cNvPr>
          <p:cNvSpPr/>
          <p:nvPr/>
        </p:nvSpPr>
        <p:spPr>
          <a:xfrm rot="5717346">
            <a:off x="4801897" y="4775804"/>
            <a:ext cx="484632" cy="380937"/>
          </a:xfrm>
          <a:custGeom>
            <a:avLst/>
            <a:gdLst>
              <a:gd name="connsiteX0" fmla="*/ 0 w 484632"/>
              <a:gd name="connsiteY0" fmla="*/ 0 h 484632"/>
              <a:gd name="connsiteX1" fmla="*/ 100915 w 484632"/>
              <a:gd name="connsiteY1" fmla="*/ 0 h 484632"/>
              <a:gd name="connsiteX2" fmla="*/ 484632 w 484632"/>
              <a:gd name="connsiteY2" fmla="*/ 242316 h 484632"/>
              <a:gd name="connsiteX3" fmla="*/ 100915 w 484632"/>
              <a:gd name="connsiteY3" fmla="*/ 484632 h 484632"/>
              <a:gd name="connsiteX4" fmla="*/ 0 w 484632"/>
              <a:gd name="connsiteY4" fmla="*/ 484632 h 484632"/>
              <a:gd name="connsiteX5" fmla="*/ 383717 w 484632"/>
              <a:gd name="connsiteY5" fmla="*/ 242316 h 484632"/>
              <a:gd name="connsiteX6" fmla="*/ 0 w 484632"/>
              <a:gd name="connsiteY6" fmla="*/ 0 h 484632"/>
              <a:gd name="connsiteX0" fmla="*/ 0 w 484632"/>
              <a:gd name="connsiteY0" fmla="*/ 0 h 484632"/>
              <a:gd name="connsiteX1" fmla="*/ 100915 w 484632"/>
              <a:gd name="connsiteY1" fmla="*/ 0 h 484632"/>
              <a:gd name="connsiteX2" fmla="*/ 484632 w 484632"/>
              <a:gd name="connsiteY2" fmla="*/ 242316 h 484632"/>
              <a:gd name="connsiteX3" fmla="*/ 317731 w 484632"/>
              <a:gd name="connsiteY3" fmla="*/ 371510 h 484632"/>
              <a:gd name="connsiteX4" fmla="*/ 0 w 484632"/>
              <a:gd name="connsiteY4" fmla="*/ 484632 h 484632"/>
              <a:gd name="connsiteX5" fmla="*/ 383717 w 484632"/>
              <a:gd name="connsiteY5" fmla="*/ 242316 h 484632"/>
              <a:gd name="connsiteX6" fmla="*/ 0 w 484632"/>
              <a:gd name="connsiteY6" fmla="*/ 0 h 484632"/>
              <a:gd name="connsiteX0" fmla="*/ 0 w 484632"/>
              <a:gd name="connsiteY0" fmla="*/ 0 h 428071"/>
              <a:gd name="connsiteX1" fmla="*/ 100915 w 484632"/>
              <a:gd name="connsiteY1" fmla="*/ 0 h 428071"/>
              <a:gd name="connsiteX2" fmla="*/ 484632 w 484632"/>
              <a:gd name="connsiteY2" fmla="*/ 242316 h 428071"/>
              <a:gd name="connsiteX3" fmla="*/ 317731 w 484632"/>
              <a:gd name="connsiteY3" fmla="*/ 371510 h 428071"/>
              <a:gd name="connsiteX4" fmla="*/ 179109 w 484632"/>
              <a:gd name="connsiteY4" fmla="*/ 428071 h 428071"/>
              <a:gd name="connsiteX5" fmla="*/ 383717 w 484632"/>
              <a:gd name="connsiteY5" fmla="*/ 242316 h 428071"/>
              <a:gd name="connsiteX6" fmla="*/ 0 w 484632"/>
              <a:gd name="connsiteY6" fmla="*/ 0 h 428071"/>
              <a:gd name="connsiteX0" fmla="*/ 0 w 484632"/>
              <a:gd name="connsiteY0" fmla="*/ 0 h 428071"/>
              <a:gd name="connsiteX1" fmla="*/ 176332 w 484632"/>
              <a:gd name="connsiteY1" fmla="*/ 28281 h 428071"/>
              <a:gd name="connsiteX2" fmla="*/ 484632 w 484632"/>
              <a:gd name="connsiteY2" fmla="*/ 242316 h 428071"/>
              <a:gd name="connsiteX3" fmla="*/ 317731 w 484632"/>
              <a:gd name="connsiteY3" fmla="*/ 371510 h 428071"/>
              <a:gd name="connsiteX4" fmla="*/ 179109 w 484632"/>
              <a:gd name="connsiteY4" fmla="*/ 428071 h 428071"/>
              <a:gd name="connsiteX5" fmla="*/ 383717 w 484632"/>
              <a:gd name="connsiteY5" fmla="*/ 242316 h 428071"/>
              <a:gd name="connsiteX6" fmla="*/ 0 w 484632"/>
              <a:gd name="connsiteY6" fmla="*/ 0 h 428071"/>
              <a:gd name="connsiteX0" fmla="*/ 0 w 484632"/>
              <a:gd name="connsiteY0" fmla="*/ 0 h 428071"/>
              <a:gd name="connsiteX1" fmla="*/ 166908 w 484632"/>
              <a:gd name="connsiteY1" fmla="*/ 94268 h 428071"/>
              <a:gd name="connsiteX2" fmla="*/ 484632 w 484632"/>
              <a:gd name="connsiteY2" fmla="*/ 242316 h 428071"/>
              <a:gd name="connsiteX3" fmla="*/ 317731 w 484632"/>
              <a:gd name="connsiteY3" fmla="*/ 371510 h 428071"/>
              <a:gd name="connsiteX4" fmla="*/ 179109 w 484632"/>
              <a:gd name="connsiteY4" fmla="*/ 428071 h 428071"/>
              <a:gd name="connsiteX5" fmla="*/ 383717 w 484632"/>
              <a:gd name="connsiteY5" fmla="*/ 242316 h 428071"/>
              <a:gd name="connsiteX6" fmla="*/ 0 w 484632"/>
              <a:gd name="connsiteY6" fmla="*/ 0 h 428071"/>
              <a:gd name="connsiteX0" fmla="*/ 0 w 484632"/>
              <a:gd name="connsiteY0" fmla="*/ 0 h 380937"/>
              <a:gd name="connsiteX1" fmla="*/ 166908 w 484632"/>
              <a:gd name="connsiteY1" fmla="*/ 94268 h 380937"/>
              <a:gd name="connsiteX2" fmla="*/ 484632 w 484632"/>
              <a:gd name="connsiteY2" fmla="*/ 242316 h 380937"/>
              <a:gd name="connsiteX3" fmla="*/ 317731 w 484632"/>
              <a:gd name="connsiteY3" fmla="*/ 371510 h 380937"/>
              <a:gd name="connsiteX4" fmla="*/ 169686 w 484632"/>
              <a:gd name="connsiteY4" fmla="*/ 380937 h 380937"/>
              <a:gd name="connsiteX5" fmla="*/ 383717 w 484632"/>
              <a:gd name="connsiteY5" fmla="*/ 242316 h 380937"/>
              <a:gd name="connsiteX6" fmla="*/ 0 w 484632"/>
              <a:gd name="connsiteY6" fmla="*/ 0 h 380937"/>
              <a:gd name="connsiteX0" fmla="*/ 0 w 484632"/>
              <a:gd name="connsiteY0" fmla="*/ 0 h 380937"/>
              <a:gd name="connsiteX1" fmla="*/ 166908 w 484632"/>
              <a:gd name="connsiteY1" fmla="*/ 94268 h 380937"/>
              <a:gd name="connsiteX2" fmla="*/ 484632 w 484632"/>
              <a:gd name="connsiteY2" fmla="*/ 242316 h 380937"/>
              <a:gd name="connsiteX3" fmla="*/ 270600 w 484632"/>
              <a:gd name="connsiteY3" fmla="*/ 314949 h 380937"/>
              <a:gd name="connsiteX4" fmla="*/ 169686 w 484632"/>
              <a:gd name="connsiteY4" fmla="*/ 380937 h 380937"/>
              <a:gd name="connsiteX5" fmla="*/ 383717 w 484632"/>
              <a:gd name="connsiteY5" fmla="*/ 242316 h 380937"/>
              <a:gd name="connsiteX6" fmla="*/ 0 w 484632"/>
              <a:gd name="connsiteY6" fmla="*/ 0 h 380937"/>
              <a:gd name="connsiteX0" fmla="*/ 0 w 484632"/>
              <a:gd name="connsiteY0" fmla="*/ 0 h 380937"/>
              <a:gd name="connsiteX1" fmla="*/ 166908 w 484632"/>
              <a:gd name="connsiteY1" fmla="*/ 94268 h 380937"/>
              <a:gd name="connsiteX2" fmla="*/ 484632 w 484632"/>
              <a:gd name="connsiteY2" fmla="*/ 242316 h 380937"/>
              <a:gd name="connsiteX3" fmla="*/ 289457 w 484632"/>
              <a:gd name="connsiteY3" fmla="*/ 371510 h 380937"/>
              <a:gd name="connsiteX4" fmla="*/ 169686 w 484632"/>
              <a:gd name="connsiteY4" fmla="*/ 380937 h 380937"/>
              <a:gd name="connsiteX5" fmla="*/ 383717 w 484632"/>
              <a:gd name="connsiteY5" fmla="*/ 242316 h 380937"/>
              <a:gd name="connsiteX6" fmla="*/ 0 w 484632"/>
              <a:gd name="connsiteY6" fmla="*/ 0 h 380937"/>
              <a:gd name="connsiteX0" fmla="*/ 0 w 484632"/>
              <a:gd name="connsiteY0" fmla="*/ 0 h 380937"/>
              <a:gd name="connsiteX1" fmla="*/ 166911 w 484632"/>
              <a:gd name="connsiteY1" fmla="*/ 56561 h 380937"/>
              <a:gd name="connsiteX2" fmla="*/ 484632 w 484632"/>
              <a:gd name="connsiteY2" fmla="*/ 242316 h 380937"/>
              <a:gd name="connsiteX3" fmla="*/ 289457 w 484632"/>
              <a:gd name="connsiteY3" fmla="*/ 371510 h 380937"/>
              <a:gd name="connsiteX4" fmla="*/ 169686 w 484632"/>
              <a:gd name="connsiteY4" fmla="*/ 380937 h 380937"/>
              <a:gd name="connsiteX5" fmla="*/ 383717 w 484632"/>
              <a:gd name="connsiteY5" fmla="*/ 242316 h 380937"/>
              <a:gd name="connsiteX6" fmla="*/ 0 w 484632"/>
              <a:gd name="connsiteY6" fmla="*/ 0 h 3809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84632" h="380937">
                <a:moveTo>
                  <a:pt x="0" y="0"/>
                </a:moveTo>
                <a:lnTo>
                  <a:pt x="166911" y="56561"/>
                </a:lnTo>
                <a:lnTo>
                  <a:pt x="484632" y="242316"/>
                </a:lnTo>
                <a:lnTo>
                  <a:pt x="289457" y="371510"/>
                </a:lnTo>
                <a:lnTo>
                  <a:pt x="169686" y="380937"/>
                </a:lnTo>
                <a:lnTo>
                  <a:pt x="383717" y="242316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9" name="Arrow: Chevron 17">
            <a:extLst>
              <a:ext uri="{FF2B5EF4-FFF2-40B4-BE49-F238E27FC236}">
                <a16:creationId xmlns:a16="http://schemas.microsoft.com/office/drawing/2014/main" id="{F6373D94-85DA-E82A-FD24-F9C58AC1894A}"/>
              </a:ext>
            </a:extLst>
          </p:cNvPr>
          <p:cNvSpPr/>
          <p:nvPr/>
        </p:nvSpPr>
        <p:spPr>
          <a:xfrm rot="5568342">
            <a:off x="4801897" y="2831392"/>
            <a:ext cx="484632" cy="380937"/>
          </a:xfrm>
          <a:custGeom>
            <a:avLst/>
            <a:gdLst>
              <a:gd name="connsiteX0" fmla="*/ 0 w 484632"/>
              <a:gd name="connsiteY0" fmla="*/ 0 h 484632"/>
              <a:gd name="connsiteX1" fmla="*/ 100915 w 484632"/>
              <a:gd name="connsiteY1" fmla="*/ 0 h 484632"/>
              <a:gd name="connsiteX2" fmla="*/ 484632 w 484632"/>
              <a:gd name="connsiteY2" fmla="*/ 242316 h 484632"/>
              <a:gd name="connsiteX3" fmla="*/ 100915 w 484632"/>
              <a:gd name="connsiteY3" fmla="*/ 484632 h 484632"/>
              <a:gd name="connsiteX4" fmla="*/ 0 w 484632"/>
              <a:gd name="connsiteY4" fmla="*/ 484632 h 484632"/>
              <a:gd name="connsiteX5" fmla="*/ 383717 w 484632"/>
              <a:gd name="connsiteY5" fmla="*/ 242316 h 484632"/>
              <a:gd name="connsiteX6" fmla="*/ 0 w 484632"/>
              <a:gd name="connsiteY6" fmla="*/ 0 h 484632"/>
              <a:gd name="connsiteX0" fmla="*/ 0 w 484632"/>
              <a:gd name="connsiteY0" fmla="*/ 0 h 484632"/>
              <a:gd name="connsiteX1" fmla="*/ 100915 w 484632"/>
              <a:gd name="connsiteY1" fmla="*/ 0 h 484632"/>
              <a:gd name="connsiteX2" fmla="*/ 484632 w 484632"/>
              <a:gd name="connsiteY2" fmla="*/ 242316 h 484632"/>
              <a:gd name="connsiteX3" fmla="*/ 317731 w 484632"/>
              <a:gd name="connsiteY3" fmla="*/ 371510 h 484632"/>
              <a:gd name="connsiteX4" fmla="*/ 0 w 484632"/>
              <a:gd name="connsiteY4" fmla="*/ 484632 h 484632"/>
              <a:gd name="connsiteX5" fmla="*/ 383717 w 484632"/>
              <a:gd name="connsiteY5" fmla="*/ 242316 h 484632"/>
              <a:gd name="connsiteX6" fmla="*/ 0 w 484632"/>
              <a:gd name="connsiteY6" fmla="*/ 0 h 484632"/>
              <a:gd name="connsiteX0" fmla="*/ 0 w 484632"/>
              <a:gd name="connsiteY0" fmla="*/ 0 h 428071"/>
              <a:gd name="connsiteX1" fmla="*/ 100915 w 484632"/>
              <a:gd name="connsiteY1" fmla="*/ 0 h 428071"/>
              <a:gd name="connsiteX2" fmla="*/ 484632 w 484632"/>
              <a:gd name="connsiteY2" fmla="*/ 242316 h 428071"/>
              <a:gd name="connsiteX3" fmla="*/ 317731 w 484632"/>
              <a:gd name="connsiteY3" fmla="*/ 371510 h 428071"/>
              <a:gd name="connsiteX4" fmla="*/ 179109 w 484632"/>
              <a:gd name="connsiteY4" fmla="*/ 428071 h 428071"/>
              <a:gd name="connsiteX5" fmla="*/ 383717 w 484632"/>
              <a:gd name="connsiteY5" fmla="*/ 242316 h 428071"/>
              <a:gd name="connsiteX6" fmla="*/ 0 w 484632"/>
              <a:gd name="connsiteY6" fmla="*/ 0 h 428071"/>
              <a:gd name="connsiteX0" fmla="*/ 0 w 484632"/>
              <a:gd name="connsiteY0" fmla="*/ 0 h 428071"/>
              <a:gd name="connsiteX1" fmla="*/ 176332 w 484632"/>
              <a:gd name="connsiteY1" fmla="*/ 28281 h 428071"/>
              <a:gd name="connsiteX2" fmla="*/ 484632 w 484632"/>
              <a:gd name="connsiteY2" fmla="*/ 242316 h 428071"/>
              <a:gd name="connsiteX3" fmla="*/ 317731 w 484632"/>
              <a:gd name="connsiteY3" fmla="*/ 371510 h 428071"/>
              <a:gd name="connsiteX4" fmla="*/ 179109 w 484632"/>
              <a:gd name="connsiteY4" fmla="*/ 428071 h 428071"/>
              <a:gd name="connsiteX5" fmla="*/ 383717 w 484632"/>
              <a:gd name="connsiteY5" fmla="*/ 242316 h 428071"/>
              <a:gd name="connsiteX6" fmla="*/ 0 w 484632"/>
              <a:gd name="connsiteY6" fmla="*/ 0 h 428071"/>
              <a:gd name="connsiteX0" fmla="*/ 0 w 484632"/>
              <a:gd name="connsiteY0" fmla="*/ 0 h 428071"/>
              <a:gd name="connsiteX1" fmla="*/ 166908 w 484632"/>
              <a:gd name="connsiteY1" fmla="*/ 94268 h 428071"/>
              <a:gd name="connsiteX2" fmla="*/ 484632 w 484632"/>
              <a:gd name="connsiteY2" fmla="*/ 242316 h 428071"/>
              <a:gd name="connsiteX3" fmla="*/ 317731 w 484632"/>
              <a:gd name="connsiteY3" fmla="*/ 371510 h 428071"/>
              <a:gd name="connsiteX4" fmla="*/ 179109 w 484632"/>
              <a:gd name="connsiteY4" fmla="*/ 428071 h 428071"/>
              <a:gd name="connsiteX5" fmla="*/ 383717 w 484632"/>
              <a:gd name="connsiteY5" fmla="*/ 242316 h 428071"/>
              <a:gd name="connsiteX6" fmla="*/ 0 w 484632"/>
              <a:gd name="connsiteY6" fmla="*/ 0 h 428071"/>
              <a:gd name="connsiteX0" fmla="*/ 0 w 484632"/>
              <a:gd name="connsiteY0" fmla="*/ 0 h 380937"/>
              <a:gd name="connsiteX1" fmla="*/ 166908 w 484632"/>
              <a:gd name="connsiteY1" fmla="*/ 94268 h 380937"/>
              <a:gd name="connsiteX2" fmla="*/ 484632 w 484632"/>
              <a:gd name="connsiteY2" fmla="*/ 242316 h 380937"/>
              <a:gd name="connsiteX3" fmla="*/ 317731 w 484632"/>
              <a:gd name="connsiteY3" fmla="*/ 371510 h 380937"/>
              <a:gd name="connsiteX4" fmla="*/ 169686 w 484632"/>
              <a:gd name="connsiteY4" fmla="*/ 380937 h 380937"/>
              <a:gd name="connsiteX5" fmla="*/ 383717 w 484632"/>
              <a:gd name="connsiteY5" fmla="*/ 242316 h 380937"/>
              <a:gd name="connsiteX6" fmla="*/ 0 w 484632"/>
              <a:gd name="connsiteY6" fmla="*/ 0 h 380937"/>
              <a:gd name="connsiteX0" fmla="*/ 0 w 484632"/>
              <a:gd name="connsiteY0" fmla="*/ 0 h 380937"/>
              <a:gd name="connsiteX1" fmla="*/ 166908 w 484632"/>
              <a:gd name="connsiteY1" fmla="*/ 94268 h 380937"/>
              <a:gd name="connsiteX2" fmla="*/ 484632 w 484632"/>
              <a:gd name="connsiteY2" fmla="*/ 242316 h 380937"/>
              <a:gd name="connsiteX3" fmla="*/ 270600 w 484632"/>
              <a:gd name="connsiteY3" fmla="*/ 314949 h 380937"/>
              <a:gd name="connsiteX4" fmla="*/ 169686 w 484632"/>
              <a:gd name="connsiteY4" fmla="*/ 380937 h 380937"/>
              <a:gd name="connsiteX5" fmla="*/ 383717 w 484632"/>
              <a:gd name="connsiteY5" fmla="*/ 242316 h 380937"/>
              <a:gd name="connsiteX6" fmla="*/ 0 w 484632"/>
              <a:gd name="connsiteY6" fmla="*/ 0 h 380937"/>
              <a:gd name="connsiteX0" fmla="*/ 0 w 484632"/>
              <a:gd name="connsiteY0" fmla="*/ 0 h 380937"/>
              <a:gd name="connsiteX1" fmla="*/ 166908 w 484632"/>
              <a:gd name="connsiteY1" fmla="*/ 94268 h 380937"/>
              <a:gd name="connsiteX2" fmla="*/ 484632 w 484632"/>
              <a:gd name="connsiteY2" fmla="*/ 242316 h 380937"/>
              <a:gd name="connsiteX3" fmla="*/ 289457 w 484632"/>
              <a:gd name="connsiteY3" fmla="*/ 371510 h 380937"/>
              <a:gd name="connsiteX4" fmla="*/ 169686 w 484632"/>
              <a:gd name="connsiteY4" fmla="*/ 380937 h 380937"/>
              <a:gd name="connsiteX5" fmla="*/ 383717 w 484632"/>
              <a:gd name="connsiteY5" fmla="*/ 242316 h 380937"/>
              <a:gd name="connsiteX6" fmla="*/ 0 w 484632"/>
              <a:gd name="connsiteY6" fmla="*/ 0 h 380937"/>
              <a:gd name="connsiteX0" fmla="*/ 0 w 484632"/>
              <a:gd name="connsiteY0" fmla="*/ 0 h 380937"/>
              <a:gd name="connsiteX1" fmla="*/ 166911 w 484632"/>
              <a:gd name="connsiteY1" fmla="*/ 56561 h 380937"/>
              <a:gd name="connsiteX2" fmla="*/ 484632 w 484632"/>
              <a:gd name="connsiteY2" fmla="*/ 242316 h 380937"/>
              <a:gd name="connsiteX3" fmla="*/ 289457 w 484632"/>
              <a:gd name="connsiteY3" fmla="*/ 371510 h 380937"/>
              <a:gd name="connsiteX4" fmla="*/ 169686 w 484632"/>
              <a:gd name="connsiteY4" fmla="*/ 380937 h 380937"/>
              <a:gd name="connsiteX5" fmla="*/ 383717 w 484632"/>
              <a:gd name="connsiteY5" fmla="*/ 242316 h 380937"/>
              <a:gd name="connsiteX6" fmla="*/ 0 w 484632"/>
              <a:gd name="connsiteY6" fmla="*/ 0 h 3809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84632" h="380937">
                <a:moveTo>
                  <a:pt x="0" y="0"/>
                </a:moveTo>
                <a:lnTo>
                  <a:pt x="166911" y="56561"/>
                </a:lnTo>
                <a:lnTo>
                  <a:pt x="484632" y="242316"/>
                </a:lnTo>
                <a:lnTo>
                  <a:pt x="289457" y="371510"/>
                </a:lnTo>
                <a:lnTo>
                  <a:pt x="169686" y="380937"/>
                </a:lnTo>
                <a:lnTo>
                  <a:pt x="383717" y="242316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0" name="Arrow: Chevron 17">
            <a:extLst>
              <a:ext uri="{FF2B5EF4-FFF2-40B4-BE49-F238E27FC236}">
                <a16:creationId xmlns:a16="http://schemas.microsoft.com/office/drawing/2014/main" id="{AE19A2C7-2DE5-DA8D-B724-FA2B253E470C}"/>
              </a:ext>
            </a:extLst>
          </p:cNvPr>
          <p:cNvSpPr/>
          <p:nvPr/>
        </p:nvSpPr>
        <p:spPr>
          <a:xfrm rot="5741789">
            <a:off x="4801898" y="3460675"/>
            <a:ext cx="484632" cy="380937"/>
          </a:xfrm>
          <a:custGeom>
            <a:avLst/>
            <a:gdLst>
              <a:gd name="connsiteX0" fmla="*/ 0 w 484632"/>
              <a:gd name="connsiteY0" fmla="*/ 0 h 484632"/>
              <a:gd name="connsiteX1" fmla="*/ 100915 w 484632"/>
              <a:gd name="connsiteY1" fmla="*/ 0 h 484632"/>
              <a:gd name="connsiteX2" fmla="*/ 484632 w 484632"/>
              <a:gd name="connsiteY2" fmla="*/ 242316 h 484632"/>
              <a:gd name="connsiteX3" fmla="*/ 100915 w 484632"/>
              <a:gd name="connsiteY3" fmla="*/ 484632 h 484632"/>
              <a:gd name="connsiteX4" fmla="*/ 0 w 484632"/>
              <a:gd name="connsiteY4" fmla="*/ 484632 h 484632"/>
              <a:gd name="connsiteX5" fmla="*/ 383717 w 484632"/>
              <a:gd name="connsiteY5" fmla="*/ 242316 h 484632"/>
              <a:gd name="connsiteX6" fmla="*/ 0 w 484632"/>
              <a:gd name="connsiteY6" fmla="*/ 0 h 484632"/>
              <a:gd name="connsiteX0" fmla="*/ 0 w 484632"/>
              <a:gd name="connsiteY0" fmla="*/ 0 h 484632"/>
              <a:gd name="connsiteX1" fmla="*/ 100915 w 484632"/>
              <a:gd name="connsiteY1" fmla="*/ 0 h 484632"/>
              <a:gd name="connsiteX2" fmla="*/ 484632 w 484632"/>
              <a:gd name="connsiteY2" fmla="*/ 242316 h 484632"/>
              <a:gd name="connsiteX3" fmla="*/ 317731 w 484632"/>
              <a:gd name="connsiteY3" fmla="*/ 371510 h 484632"/>
              <a:gd name="connsiteX4" fmla="*/ 0 w 484632"/>
              <a:gd name="connsiteY4" fmla="*/ 484632 h 484632"/>
              <a:gd name="connsiteX5" fmla="*/ 383717 w 484632"/>
              <a:gd name="connsiteY5" fmla="*/ 242316 h 484632"/>
              <a:gd name="connsiteX6" fmla="*/ 0 w 484632"/>
              <a:gd name="connsiteY6" fmla="*/ 0 h 484632"/>
              <a:gd name="connsiteX0" fmla="*/ 0 w 484632"/>
              <a:gd name="connsiteY0" fmla="*/ 0 h 428071"/>
              <a:gd name="connsiteX1" fmla="*/ 100915 w 484632"/>
              <a:gd name="connsiteY1" fmla="*/ 0 h 428071"/>
              <a:gd name="connsiteX2" fmla="*/ 484632 w 484632"/>
              <a:gd name="connsiteY2" fmla="*/ 242316 h 428071"/>
              <a:gd name="connsiteX3" fmla="*/ 317731 w 484632"/>
              <a:gd name="connsiteY3" fmla="*/ 371510 h 428071"/>
              <a:gd name="connsiteX4" fmla="*/ 179109 w 484632"/>
              <a:gd name="connsiteY4" fmla="*/ 428071 h 428071"/>
              <a:gd name="connsiteX5" fmla="*/ 383717 w 484632"/>
              <a:gd name="connsiteY5" fmla="*/ 242316 h 428071"/>
              <a:gd name="connsiteX6" fmla="*/ 0 w 484632"/>
              <a:gd name="connsiteY6" fmla="*/ 0 h 428071"/>
              <a:gd name="connsiteX0" fmla="*/ 0 w 484632"/>
              <a:gd name="connsiteY0" fmla="*/ 0 h 428071"/>
              <a:gd name="connsiteX1" fmla="*/ 176332 w 484632"/>
              <a:gd name="connsiteY1" fmla="*/ 28281 h 428071"/>
              <a:gd name="connsiteX2" fmla="*/ 484632 w 484632"/>
              <a:gd name="connsiteY2" fmla="*/ 242316 h 428071"/>
              <a:gd name="connsiteX3" fmla="*/ 317731 w 484632"/>
              <a:gd name="connsiteY3" fmla="*/ 371510 h 428071"/>
              <a:gd name="connsiteX4" fmla="*/ 179109 w 484632"/>
              <a:gd name="connsiteY4" fmla="*/ 428071 h 428071"/>
              <a:gd name="connsiteX5" fmla="*/ 383717 w 484632"/>
              <a:gd name="connsiteY5" fmla="*/ 242316 h 428071"/>
              <a:gd name="connsiteX6" fmla="*/ 0 w 484632"/>
              <a:gd name="connsiteY6" fmla="*/ 0 h 428071"/>
              <a:gd name="connsiteX0" fmla="*/ 0 w 484632"/>
              <a:gd name="connsiteY0" fmla="*/ 0 h 428071"/>
              <a:gd name="connsiteX1" fmla="*/ 166908 w 484632"/>
              <a:gd name="connsiteY1" fmla="*/ 94268 h 428071"/>
              <a:gd name="connsiteX2" fmla="*/ 484632 w 484632"/>
              <a:gd name="connsiteY2" fmla="*/ 242316 h 428071"/>
              <a:gd name="connsiteX3" fmla="*/ 317731 w 484632"/>
              <a:gd name="connsiteY3" fmla="*/ 371510 h 428071"/>
              <a:gd name="connsiteX4" fmla="*/ 179109 w 484632"/>
              <a:gd name="connsiteY4" fmla="*/ 428071 h 428071"/>
              <a:gd name="connsiteX5" fmla="*/ 383717 w 484632"/>
              <a:gd name="connsiteY5" fmla="*/ 242316 h 428071"/>
              <a:gd name="connsiteX6" fmla="*/ 0 w 484632"/>
              <a:gd name="connsiteY6" fmla="*/ 0 h 428071"/>
              <a:gd name="connsiteX0" fmla="*/ 0 w 484632"/>
              <a:gd name="connsiteY0" fmla="*/ 0 h 380937"/>
              <a:gd name="connsiteX1" fmla="*/ 166908 w 484632"/>
              <a:gd name="connsiteY1" fmla="*/ 94268 h 380937"/>
              <a:gd name="connsiteX2" fmla="*/ 484632 w 484632"/>
              <a:gd name="connsiteY2" fmla="*/ 242316 h 380937"/>
              <a:gd name="connsiteX3" fmla="*/ 317731 w 484632"/>
              <a:gd name="connsiteY3" fmla="*/ 371510 h 380937"/>
              <a:gd name="connsiteX4" fmla="*/ 169686 w 484632"/>
              <a:gd name="connsiteY4" fmla="*/ 380937 h 380937"/>
              <a:gd name="connsiteX5" fmla="*/ 383717 w 484632"/>
              <a:gd name="connsiteY5" fmla="*/ 242316 h 380937"/>
              <a:gd name="connsiteX6" fmla="*/ 0 w 484632"/>
              <a:gd name="connsiteY6" fmla="*/ 0 h 380937"/>
              <a:gd name="connsiteX0" fmla="*/ 0 w 484632"/>
              <a:gd name="connsiteY0" fmla="*/ 0 h 380937"/>
              <a:gd name="connsiteX1" fmla="*/ 166908 w 484632"/>
              <a:gd name="connsiteY1" fmla="*/ 94268 h 380937"/>
              <a:gd name="connsiteX2" fmla="*/ 484632 w 484632"/>
              <a:gd name="connsiteY2" fmla="*/ 242316 h 380937"/>
              <a:gd name="connsiteX3" fmla="*/ 270600 w 484632"/>
              <a:gd name="connsiteY3" fmla="*/ 314949 h 380937"/>
              <a:gd name="connsiteX4" fmla="*/ 169686 w 484632"/>
              <a:gd name="connsiteY4" fmla="*/ 380937 h 380937"/>
              <a:gd name="connsiteX5" fmla="*/ 383717 w 484632"/>
              <a:gd name="connsiteY5" fmla="*/ 242316 h 380937"/>
              <a:gd name="connsiteX6" fmla="*/ 0 w 484632"/>
              <a:gd name="connsiteY6" fmla="*/ 0 h 380937"/>
              <a:gd name="connsiteX0" fmla="*/ 0 w 484632"/>
              <a:gd name="connsiteY0" fmla="*/ 0 h 380937"/>
              <a:gd name="connsiteX1" fmla="*/ 166908 w 484632"/>
              <a:gd name="connsiteY1" fmla="*/ 94268 h 380937"/>
              <a:gd name="connsiteX2" fmla="*/ 484632 w 484632"/>
              <a:gd name="connsiteY2" fmla="*/ 242316 h 380937"/>
              <a:gd name="connsiteX3" fmla="*/ 289457 w 484632"/>
              <a:gd name="connsiteY3" fmla="*/ 371510 h 380937"/>
              <a:gd name="connsiteX4" fmla="*/ 169686 w 484632"/>
              <a:gd name="connsiteY4" fmla="*/ 380937 h 380937"/>
              <a:gd name="connsiteX5" fmla="*/ 383717 w 484632"/>
              <a:gd name="connsiteY5" fmla="*/ 242316 h 380937"/>
              <a:gd name="connsiteX6" fmla="*/ 0 w 484632"/>
              <a:gd name="connsiteY6" fmla="*/ 0 h 380937"/>
              <a:gd name="connsiteX0" fmla="*/ 0 w 484632"/>
              <a:gd name="connsiteY0" fmla="*/ 0 h 380937"/>
              <a:gd name="connsiteX1" fmla="*/ 166911 w 484632"/>
              <a:gd name="connsiteY1" fmla="*/ 56561 h 380937"/>
              <a:gd name="connsiteX2" fmla="*/ 484632 w 484632"/>
              <a:gd name="connsiteY2" fmla="*/ 242316 h 380937"/>
              <a:gd name="connsiteX3" fmla="*/ 289457 w 484632"/>
              <a:gd name="connsiteY3" fmla="*/ 371510 h 380937"/>
              <a:gd name="connsiteX4" fmla="*/ 169686 w 484632"/>
              <a:gd name="connsiteY4" fmla="*/ 380937 h 380937"/>
              <a:gd name="connsiteX5" fmla="*/ 383717 w 484632"/>
              <a:gd name="connsiteY5" fmla="*/ 242316 h 380937"/>
              <a:gd name="connsiteX6" fmla="*/ 0 w 484632"/>
              <a:gd name="connsiteY6" fmla="*/ 0 h 3809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84632" h="380937">
                <a:moveTo>
                  <a:pt x="0" y="0"/>
                </a:moveTo>
                <a:lnTo>
                  <a:pt x="166911" y="56561"/>
                </a:lnTo>
                <a:lnTo>
                  <a:pt x="484632" y="242316"/>
                </a:lnTo>
                <a:lnTo>
                  <a:pt x="289457" y="371510"/>
                </a:lnTo>
                <a:lnTo>
                  <a:pt x="169686" y="380937"/>
                </a:lnTo>
                <a:lnTo>
                  <a:pt x="383717" y="242316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8392EC4-EC3D-3C12-59DF-3767B6F9BA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3825DD1-EC8E-BCB0-DE30-61BBCCDB6B34}"/>
              </a:ext>
            </a:extLst>
          </p:cNvPr>
          <p:cNvSpPr txBox="1"/>
          <p:nvPr/>
        </p:nvSpPr>
        <p:spPr>
          <a:xfrm>
            <a:off x="659990" y="207864"/>
            <a:ext cx="8498757" cy="6501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Aft>
                <a:spcPts val="1000"/>
              </a:spcAft>
            </a:pPr>
            <a:r>
              <a:rPr lang="en-US" sz="32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) </a:t>
            </a:r>
            <a:r>
              <a:rPr lang="en-US" sz="3200" b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32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32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32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32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32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32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32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ẩn</a:t>
            </a:r>
            <a:endParaRPr lang="en-US" sz="3200" u="sng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52D32F1-4DE3-D0A3-8A49-D9F27837F61D}"/>
                  </a:ext>
                </a:extLst>
              </p:cNvPr>
              <p:cNvSpPr txBox="1"/>
              <p:nvPr/>
            </p:nvSpPr>
            <p:spPr>
              <a:xfrm>
                <a:off x="763229" y="1065906"/>
                <a:ext cx="11020732" cy="30290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Đ4. </a:t>
                </a: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phương trình bậc nhất một ẩn  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6 = 0</a:t>
                </a: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(2)</a:t>
                </a:r>
              </a:p>
              <a:p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 thực hiện các yêu cầu sau để giải phương trình (2) (tức là tìm nghiệm của phương trình đó)</a:t>
                </a:r>
              </a:p>
              <a:p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Sử dụng quy tắc chuyển vế, hãy chuyển hạng tử tự d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 – 6  </a:t>
                </a: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ng vế phải</a:t>
                </a:r>
              </a:p>
              <a:p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Sử dụng quy tắc nhân, nhân cả hai vế của phương trình với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(tức là chia cả hai vế của phương trình cho hệ số của </a:t>
                </a:r>
                <a:r>
                  <a:rPr 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) để tìm nghiệm </a:t>
                </a:r>
                <a:r>
                  <a:rPr 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52D32F1-4DE3-D0A3-8A49-D9F27837F6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229" y="1065906"/>
                <a:ext cx="11020732" cy="3029099"/>
              </a:xfrm>
              <a:prstGeom prst="rect">
                <a:avLst/>
              </a:prstGeom>
              <a:blipFill>
                <a:blip r:embed="rId3"/>
                <a:stretch>
                  <a:fillRect l="-1106" t="-2213" r="-1825" b="-46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481117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61EA797-4F94-DDB0-C1D5-DE16CB5FB2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5188" cy="6858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CB5AC55-F9F1-8AAD-C0D5-7EFB203C83A8}"/>
              </a:ext>
            </a:extLst>
          </p:cNvPr>
          <p:cNvSpPr txBox="1"/>
          <p:nvPr/>
        </p:nvSpPr>
        <p:spPr>
          <a:xfrm>
            <a:off x="1028460" y="129350"/>
            <a:ext cx="5875326" cy="523220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DCE6ADB3-605C-E15C-AD1A-665F886B8F98}"/>
              </a:ext>
            </a:extLst>
          </p:cNvPr>
          <p:cNvGrpSpPr/>
          <p:nvPr/>
        </p:nvGrpSpPr>
        <p:grpSpPr>
          <a:xfrm>
            <a:off x="748851" y="1300905"/>
            <a:ext cx="5971507" cy="954107"/>
            <a:chOff x="748851" y="825275"/>
            <a:chExt cx="5971507" cy="954107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552387AE-40C0-F6E3-88FE-046003ACA342}"/>
                </a:ext>
              </a:extLst>
            </p:cNvPr>
            <p:cNvSpPr txBox="1"/>
            <p:nvPr/>
          </p:nvSpPr>
          <p:spPr>
            <a:xfrm>
              <a:off x="748851" y="825275"/>
              <a:ext cx="5971507" cy="9541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</a:t>
              </a:r>
            </a:p>
            <a:p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ư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BA894E76-F472-57F3-B93A-83528462746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4813971"/>
                </p:ext>
              </p:extLst>
            </p:nvPr>
          </p:nvGraphicFramePr>
          <p:xfrm>
            <a:off x="4144760" y="915828"/>
            <a:ext cx="19685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968480" imgH="393480" progId="Equation.DSMT4">
                    <p:embed/>
                  </p:oleObj>
                </mc:Choice>
                <mc:Fallback>
                  <p:oleObj name="Equation" r:id="rId3" imgW="19684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144760" y="915828"/>
                          <a:ext cx="19685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1DF7D50-8CCE-B4D4-7E16-3F80220452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53594"/>
              </p:ext>
            </p:extLst>
          </p:nvPr>
        </p:nvGraphicFramePr>
        <p:xfrm>
          <a:off x="2974714" y="2436135"/>
          <a:ext cx="12065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06360" imgH="1295280" progId="Equation.DSMT4">
                  <p:embed/>
                </p:oleObj>
              </mc:Choice>
              <mc:Fallback>
                <p:oleObj name="Equation" r:id="rId5" imgW="120636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4714" y="2436135"/>
                        <a:ext cx="12065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:a16="http://schemas.microsoft.com/office/drawing/2014/main" id="{5E03C41B-B193-DFC8-4E4E-34F33D06043E}"/>
              </a:ext>
            </a:extLst>
          </p:cNvPr>
          <p:cNvGrpSpPr/>
          <p:nvPr/>
        </p:nvGrpSpPr>
        <p:grpSpPr>
          <a:xfrm>
            <a:off x="748851" y="3816492"/>
            <a:ext cx="6420347" cy="1004398"/>
            <a:chOff x="573057" y="3967437"/>
            <a:chExt cx="6420347" cy="1004398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19652477-C3E5-91B3-E8B3-CF867BD30449}"/>
                </a:ext>
              </a:extLst>
            </p:cNvPr>
            <p:cNvSpPr txBox="1"/>
            <p:nvPr/>
          </p:nvSpPr>
          <p:spPr>
            <a:xfrm>
              <a:off x="573057" y="3967437"/>
              <a:ext cx="6420347" cy="9541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</a:t>
              </a:r>
            </a:p>
            <a:p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uô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hiệ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u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81142006-BCFC-7DCA-B19D-728A8CC9803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5798589"/>
                </p:ext>
              </p:extLst>
            </p:nvPr>
          </p:nvGraphicFramePr>
          <p:xfrm>
            <a:off x="3966123" y="4050790"/>
            <a:ext cx="20828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082600" imgH="393480" progId="Equation.DSMT4">
                    <p:embed/>
                  </p:oleObj>
                </mc:Choice>
                <mc:Fallback>
                  <p:oleObj name="Equation" r:id="rId7" imgW="2082600" imgH="39348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BA894E76-F472-57F3-B93A-83528462746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966123" y="4050790"/>
                          <a:ext cx="20828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675F0EED-7D5C-B557-39F4-F91DF73BF4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8790262"/>
                </p:ext>
              </p:extLst>
            </p:nvPr>
          </p:nvGraphicFramePr>
          <p:xfrm>
            <a:off x="5007523" y="4413035"/>
            <a:ext cx="889000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888840" imgH="558720" progId="Equation.DSMT4">
                    <p:embed/>
                  </p:oleObj>
                </mc:Choice>
                <mc:Fallback>
                  <p:oleObj name="Equation" r:id="rId9" imgW="888840" imgH="558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007523" y="4413035"/>
                          <a:ext cx="889000" cy="558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48250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D60F617-60A3-3BA8-F7C7-57D9EEFA89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4" y="-17084"/>
            <a:ext cx="12211006" cy="6858000"/>
          </a:xfrm>
          <a:prstGeom prst="rect">
            <a:avLst/>
          </a:prstGeo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DB6B1B1A-EDDC-D657-BBDF-846699B2053F}"/>
              </a:ext>
            </a:extLst>
          </p:cNvPr>
          <p:cNvSpPr/>
          <p:nvPr/>
        </p:nvSpPr>
        <p:spPr>
          <a:xfrm>
            <a:off x="152648" y="115040"/>
            <a:ext cx="1362872" cy="523220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FBB7671-4248-EA8C-AEAC-89FC6E5F0C1F}"/>
              </a:ext>
            </a:extLst>
          </p:cNvPr>
          <p:cNvSpPr txBox="1"/>
          <p:nvPr/>
        </p:nvSpPr>
        <p:spPr>
          <a:xfrm>
            <a:off x="1668168" y="173155"/>
            <a:ext cx="39934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FAF9FE62-4AB9-D36D-8034-676FEFDFA3DC}"/>
              </a:ext>
            </a:extLst>
          </p:cNvPr>
          <p:cNvCxnSpPr/>
          <p:nvPr/>
        </p:nvCxnSpPr>
        <p:spPr>
          <a:xfrm>
            <a:off x="6105503" y="1076632"/>
            <a:ext cx="0" cy="54864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AF523D0-932B-39A8-C71F-83D5133991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84637"/>
              </p:ext>
            </p:extLst>
          </p:nvPr>
        </p:nvGraphicFramePr>
        <p:xfrm>
          <a:off x="1092200" y="1204913"/>
          <a:ext cx="1651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0960" imgH="393480" progId="Equation.DSMT4">
                  <p:embed/>
                </p:oleObj>
              </mc:Choice>
              <mc:Fallback>
                <p:oleObj name="Equation" r:id="rId3" imgW="1650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2200" y="1204913"/>
                        <a:ext cx="1651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089522F-7EF9-DAFE-9FD6-DCDC6A9C73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93698"/>
              </p:ext>
            </p:extLst>
          </p:nvPr>
        </p:nvGraphicFramePr>
        <p:xfrm>
          <a:off x="6721475" y="1198563"/>
          <a:ext cx="1562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62040" imgH="634680" progId="Equation.DSMT4">
                  <p:embed/>
                </p:oleObj>
              </mc:Choice>
              <mc:Fallback>
                <p:oleObj name="Equation" r:id="rId5" imgW="15620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21475" y="1198563"/>
                        <a:ext cx="15621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FA14292-AF5C-C703-E7B4-F230EC6A2B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584379"/>
              </p:ext>
            </p:extLst>
          </p:nvPr>
        </p:nvGraphicFramePr>
        <p:xfrm>
          <a:off x="1363119" y="2026418"/>
          <a:ext cx="1143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0" imgH="317160" progId="Equation.DSMT4">
                  <p:embed/>
                </p:oleObj>
              </mc:Choice>
              <mc:Fallback>
                <p:oleObj name="Equation" r:id="rId7" imgW="11430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63119" y="2026418"/>
                        <a:ext cx="1143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4460093-F7F6-65AF-9871-97106345B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174110"/>
              </p:ext>
            </p:extLst>
          </p:nvPr>
        </p:nvGraphicFramePr>
        <p:xfrm>
          <a:off x="1486023" y="2765728"/>
          <a:ext cx="990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90360" imgH="634680" progId="Equation.DSMT4">
                  <p:embed/>
                </p:oleObj>
              </mc:Choice>
              <mc:Fallback>
                <p:oleObj name="Equation" r:id="rId9" imgW="9903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86023" y="2765728"/>
                        <a:ext cx="9906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8D96A62-2E05-3C24-EC31-49C91CFFF8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87940"/>
              </p:ext>
            </p:extLst>
          </p:nvPr>
        </p:nvGraphicFramePr>
        <p:xfrm>
          <a:off x="7280909" y="2130728"/>
          <a:ext cx="1231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31560" imgH="634680" progId="Equation.DSMT4">
                  <p:embed/>
                </p:oleObj>
              </mc:Choice>
              <mc:Fallback>
                <p:oleObj name="Equation" r:id="rId11" imgW="12315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80909" y="2130728"/>
                        <a:ext cx="12319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B3C5ACF-8DA3-C48F-2405-5DE133DCC2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679322"/>
              </p:ext>
            </p:extLst>
          </p:nvPr>
        </p:nvGraphicFramePr>
        <p:xfrm>
          <a:off x="7713159" y="2793849"/>
          <a:ext cx="1739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39880" imgH="723600" progId="Equation.DSMT4">
                  <p:embed/>
                </p:oleObj>
              </mc:Choice>
              <mc:Fallback>
                <p:oleObj name="Equation" r:id="rId13" imgW="17398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13159" y="2793849"/>
                        <a:ext cx="17399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31C0E33-DC3C-F9A8-668A-087C01256B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988298"/>
              </p:ext>
            </p:extLst>
          </p:nvPr>
        </p:nvGraphicFramePr>
        <p:xfrm>
          <a:off x="7741655" y="3562141"/>
          <a:ext cx="697414" cy="34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34680" imgH="317160" progId="Equation.DSMT4">
                  <p:embed/>
                </p:oleObj>
              </mc:Choice>
              <mc:Fallback>
                <p:oleObj name="Equation" r:id="rId15" imgW="6346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741655" y="3562141"/>
                        <a:ext cx="697414" cy="3489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>
            <a:extLst>
              <a:ext uri="{FF2B5EF4-FFF2-40B4-BE49-F238E27FC236}">
                <a16:creationId xmlns:a16="http://schemas.microsoft.com/office/drawing/2014/main" id="{EC4C9C18-9305-A911-7BDF-1143109B8870}"/>
              </a:ext>
            </a:extLst>
          </p:cNvPr>
          <p:cNvGrpSpPr/>
          <p:nvPr/>
        </p:nvGrpSpPr>
        <p:grpSpPr>
          <a:xfrm>
            <a:off x="-7596" y="3324535"/>
            <a:ext cx="5855116" cy="635000"/>
            <a:chOff x="63074" y="3736616"/>
            <a:chExt cx="5855116" cy="635000"/>
          </a:xfrm>
        </p:grpSpPr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6C5DBADA-FE00-F862-07A5-9F60A7203F0A}"/>
                </a:ext>
              </a:extLst>
            </p:cNvPr>
            <p:cNvSpPr txBox="1"/>
            <p:nvPr/>
          </p:nvSpPr>
          <p:spPr>
            <a:xfrm>
              <a:off x="63074" y="3736616"/>
              <a:ext cx="493115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hiệ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C4152876-B137-5526-1B3C-ACE6E4EC0BF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2339459"/>
                </p:ext>
              </p:extLst>
            </p:nvPr>
          </p:nvGraphicFramePr>
          <p:xfrm>
            <a:off x="4927590" y="3736616"/>
            <a:ext cx="9906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990360" imgH="634680" progId="Equation.DSMT4">
                    <p:embed/>
                  </p:oleObj>
                </mc:Choice>
                <mc:Fallback>
                  <p:oleObj name="Equation" r:id="rId17" imgW="990360" imgH="63468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14460093-F7F6-65AF-9871-97106345BC7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927590" y="3736616"/>
                          <a:ext cx="990600" cy="635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38F9FD7B-4515-A26F-3791-DD408D48072C}"/>
              </a:ext>
            </a:extLst>
          </p:cNvPr>
          <p:cNvGrpSpPr/>
          <p:nvPr/>
        </p:nvGrpSpPr>
        <p:grpSpPr>
          <a:xfrm>
            <a:off x="6340847" y="3977907"/>
            <a:ext cx="5534723" cy="523220"/>
            <a:chOff x="6421233" y="4172702"/>
            <a:chExt cx="5534723" cy="523220"/>
          </a:xfrm>
        </p:grpSpPr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758D7DB0-19E9-D3D0-E44F-627571A29379}"/>
                </a:ext>
              </a:extLst>
            </p:cNvPr>
            <p:cNvSpPr txBox="1"/>
            <p:nvPr/>
          </p:nvSpPr>
          <p:spPr>
            <a:xfrm>
              <a:off x="6421233" y="4172702"/>
              <a:ext cx="493115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hiệ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F3FDD718-6217-240B-18BB-0CF5F893693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638920"/>
                </p:ext>
              </p:extLst>
            </p:nvPr>
          </p:nvGraphicFramePr>
          <p:xfrm>
            <a:off x="11258542" y="4259836"/>
            <a:ext cx="697414" cy="3489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634680" imgH="317160" progId="Equation.DSMT4">
                    <p:embed/>
                  </p:oleObj>
                </mc:Choice>
                <mc:Fallback>
                  <p:oleObj name="Equation" r:id="rId18" imgW="634680" imgH="31716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431C0E33-DC3C-F9A8-668A-087C01256B0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1258542" y="4259836"/>
                          <a:ext cx="697414" cy="3489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347CBD30-933E-BEE9-6A13-187F09D1BB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399606"/>
              </p:ext>
            </p:extLst>
          </p:nvPr>
        </p:nvGraphicFramePr>
        <p:xfrm>
          <a:off x="2679700" y="25908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14400" imgH="207360" progId="Equation.DSMT4">
                  <p:embed/>
                </p:oleObj>
              </mc:Choice>
              <mc:Fallback>
                <p:oleObj name="Equation" r:id="rId19" imgW="914400" imgH="207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679700" y="25908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Google Shape;242;p25">
            <a:extLst>
              <a:ext uri="{FF2B5EF4-FFF2-40B4-BE49-F238E27FC236}">
                <a16:creationId xmlns:a16="http://schemas.microsoft.com/office/drawing/2014/main" id="{1770745A-D9AB-B363-3401-E9513E4E0554}"/>
              </a:ext>
            </a:extLst>
          </p:cNvPr>
          <p:cNvPicPr preferRelativeResize="0"/>
          <p:nvPr/>
        </p:nvPicPr>
        <p:blipFill rotWithShape="1">
          <a:blip r:embed="rId21">
            <a:alphaModFix/>
          </a:blip>
          <a:srcRect/>
          <a:stretch/>
        </p:blipFill>
        <p:spPr>
          <a:xfrm>
            <a:off x="34582" y="5064325"/>
            <a:ext cx="1493619" cy="1776591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B5044082-61B8-423B-74A5-A3E0BFB16C2D}"/>
              </a:ext>
            </a:extLst>
          </p:cNvPr>
          <p:cNvGrpSpPr/>
          <p:nvPr/>
        </p:nvGrpSpPr>
        <p:grpSpPr>
          <a:xfrm>
            <a:off x="1528201" y="3969293"/>
            <a:ext cx="3837753" cy="1838403"/>
            <a:chOff x="2096869" y="4083044"/>
            <a:chExt cx="3837753" cy="1769239"/>
          </a:xfrm>
        </p:grpSpPr>
        <p:sp>
          <p:nvSpPr>
            <p:cNvPr id="4" name="Speech Bubble: Rectangle with Corners Rounded 3">
              <a:extLst>
                <a:ext uri="{FF2B5EF4-FFF2-40B4-BE49-F238E27FC236}">
                  <a16:creationId xmlns:a16="http://schemas.microsoft.com/office/drawing/2014/main" id="{27F1BBFF-05BB-D580-8C83-6F56C712CD7F}"/>
                </a:ext>
              </a:extLst>
            </p:cNvPr>
            <p:cNvSpPr/>
            <p:nvPr/>
          </p:nvSpPr>
          <p:spPr>
            <a:xfrm>
              <a:off x="2096869" y="4083044"/>
              <a:ext cx="3837753" cy="1490633"/>
            </a:xfrm>
            <a:prstGeom prst="wedgeRoundRectCallout">
              <a:avLst>
                <a:gd name="adj1" fmla="val -52943"/>
                <a:gd name="adj2" fmla="val 80336"/>
                <a:gd name="adj3" fmla="val 16667"/>
              </a:avLst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>
                <a:lnSpc>
                  <a:spcPct val="150000"/>
                </a:lnSpc>
              </a:pP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a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òn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ói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hiệm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</a:t>
              </a:r>
            </a:p>
            <a:p>
              <a:pPr>
                <a:lnSpc>
                  <a:spcPct val="150000"/>
                </a:lnSpc>
              </a:pP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212DAA2B-E42C-0438-A8A1-148AB126F7E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751164"/>
                </p:ext>
              </p:extLst>
            </p:nvPr>
          </p:nvGraphicFramePr>
          <p:xfrm>
            <a:off x="4013281" y="4769371"/>
            <a:ext cx="1193800" cy="2918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193760" imgH="291960" progId="Equation.DSMT4">
                    <p:embed/>
                  </p:oleObj>
                </mc:Choice>
                <mc:Fallback>
                  <p:oleObj name="Equation" r:id="rId22" imgW="1193760" imgH="291960" progId="Equation.DSMT4">
                    <p:embed/>
                    <p:pic>
                      <p:nvPicPr>
                        <p:cNvPr id="26" name="Object 25">
                          <a:extLst>
                            <a:ext uri="{FF2B5EF4-FFF2-40B4-BE49-F238E27FC236}">
                              <a16:creationId xmlns:a16="http://schemas.microsoft.com/office/drawing/2014/main" id="{6D706401-C02C-8078-0391-9E1E7497FEE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013281" y="4769371"/>
                          <a:ext cx="1193800" cy="2918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DFCC63C4-95EC-558B-9C13-BDB51560F7E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1078718"/>
                </p:ext>
              </p:extLst>
            </p:nvPr>
          </p:nvGraphicFramePr>
          <p:xfrm>
            <a:off x="2542024" y="5180062"/>
            <a:ext cx="1143000" cy="672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143000" imgH="672840" progId="Equation.DSMT4">
                    <p:embed/>
                  </p:oleObj>
                </mc:Choice>
                <mc:Fallback>
                  <p:oleObj name="Equation" r:id="rId24" imgW="1143000" imgH="67284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FA246ED6-0442-3DDC-1D76-7A005225456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2542024" y="5180062"/>
                          <a:ext cx="1143000" cy="6722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10524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4EB63C4-A536-E360-5821-5E0413D531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0476" cy="6857143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E41D953-E039-A6AF-A017-EEED1BDDAD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225323"/>
              </p:ext>
            </p:extLst>
          </p:nvPr>
        </p:nvGraphicFramePr>
        <p:xfrm>
          <a:off x="2705100" y="2581275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07360" progId="Equation.DSMT4">
                  <p:embed/>
                </p:oleObj>
              </mc:Choice>
              <mc:Fallback>
                <p:oleObj name="Equation" r:id="rId4" imgW="914400" imgH="207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05100" y="2581275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>
            <a:extLst>
              <a:ext uri="{FF2B5EF4-FFF2-40B4-BE49-F238E27FC236}">
                <a16:creationId xmlns:a16="http://schemas.microsoft.com/office/drawing/2014/main" id="{BCB4CDB3-D40C-37DF-203C-346D1AA6F8DC}"/>
              </a:ext>
            </a:extLst>
          </p:cNvPr>
          <p:cNvGrpSpPr/>
          <p:nvPr/>
        </p:nvGrpSpPr>
        <p:grpSpPr>
          <a:xfrm>
            <a:off x="1827205" y="857962"/>
            <a:ext cx="8098520" cy="1491984"/>
            <a:chOff x="1689199" y="320604"/>
            <a:chExt cx="8098520" cy="1491984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560B9FBA-B8D2-3A30-5574-BE79436417AC}"/>
                </a:ext>
              </a:extLst>
            </p:cNvPr>
            <p:cNvSpPr txBox="1"/>
            <p:nvPr/>
          </p:nvSpPr>
          <p:spPr>
            <a:xfrm>
              <a:off x="1689199" y="320604"/>
              <a:ext cx="2281394" cy="584775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D725902-FDC5-1067-970F-63C634A4B4B7}"/>
                </a:ext>
              </a:extLst>
            </p:cNvPr>
            <p:cNvSpPr txBox="1"/>
            <p:nvPr/>
          </p:nvSpPr>
          <p:spPr>
            <a:xfrm>
              <a:off x="3963030" y="382159"/>
              <a:ext cx="399340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D8E06304-CC79-C836-9924-E1DA45E0FE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176233"/>
                </p:ext>
              </p:extLst>
            </p:nvPr>
          </p:nvGraphicFramePr>
          <p:xfrm>
            <a:off x="2421193" y="1279188"/>
            <a:ext cx="15494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49080" imgH="393480" progId="Equation.DSMT4">
                    <p:embed/>
                  </p:oleObj>
                </mc:Choice>
                <mc:Fallback>
                  <p:oleObj name="Equation" r:id="rId6" imgW="15490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421193" y="1279188"/>
                          <a:ext cx="15494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B78A841D-4AA4-A3E9-4C73-8EB16C0B4C9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8308520"/>
                </p:ext>
              </p:extLst>
            </p:nvPr>
          </p:nvGraphicFramePr>
          <p:xfrm>
            <a:off x="8276419" y="1139488"/>
            <a:ext cx="1511300" cy="67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11280" imgH="672840" progId="Equation.DSMT4">
                    <p:embed/>
                  </p:oleObj>
                </mc:Choice>
                <mc:Fallback>
                  <p:oleObj name="Equation" r:id="rId8" imgW="1511280" imgH="6728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276419" y="1139488"/>
                          <a:ext cx="1511300" cy="673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9E6D278-56AD-0E7F-F3B5-658437F1E2B4}"/>
              </a:ext>
            </a:extLst>
          </p:cNvPr>
          <p:cNvGrpSpPr/>
          <p:nvPr/>
        </p:nvGrpSpPr>
        <p:grpSpPr>
          <a:xfrm>
            <a:off x="1882541" y="3414453"/>
            <a:ext cx="8690870" cy="584775"/>
            <a:chOff x="1750565" y="2857363"/>
            <a:chExt cx="8690870" cy="584775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71F4703-6BD8-6356-1074-55AEAD4C3149}"/>
                </a:ext>
              </a:extLst>
            </p:cNvPr>
            <p:cNvSpPr txBox="1"/>
            <p:nvPr/>
          </p:nvSpPr>
          <p:spPr>
            <a:xfrm>
              <a:off x="1750565" y="2857363"/>
              <a:ext cx="2212465" cy="584775"/>
            </a:xfrm>
            <a:prstGeom prst="rect">
              <a:avLst/>
            </a:prstGeom>
          </p:spPr>
          <p:style>
            <a:lnRef idx="2">
              <a:schemeClr val="accent2">
                <a:shade val="15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AD65EE65-9205-F099-2530-943D79E70FB2}"/>
                </a:ext>
              </a:extLst>
            </p:cNvPr>
            <p:cNvSpPr txBox="1"/>
            <p:nvPr/>
          </p:nvSpPr>
          <p:spPr>
            <a:xfrm>
              <a:off x="4054750" y="2859706"/>
              <a:ext cx="638668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ã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ình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uống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ở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CD83F5C-E2C0-9826-057E-AECB03751D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7" name="Google Shape;238;p25">
            <a:extLst>
              <a:ext uri="{FF2B5EF4-FFF2-40B4-BE49-F238E27FC236}">
                <a16:creationId xmlns:a16="http://schemas.microsoft.com/office/drawing/2014/main" id="{77F692C5-47DE-1E58-8FC2-6B01AE536197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955982" y="103667"/>
            <a:ext cx="838200" cy="76200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58C271D-1FAD-C4A3-38CF-A8E002A62EB6}"/>
              </a:ext>
            </a:extLst>
          </p:cNvPr>
          <p:cNvSpPr txBox="1"/>
          <p:nvPr/>
        </p:nvSpPr>
        <p:spPr>
          <a:xfrm>
            <a:off x="2679308" y="342447"/>
            <a:ext cx="91053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E2BAE8D-B900-A7B4-BA6A-978B06961B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791691"/>
              </p:ext>
            </p:extLst>
          </p:nvPr>
        </p:nvGraphicFramePr>
        <p:xfrm>
          <a:off x="8833242" y="442429"/>
          <a:ext cx="1358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317160" progId="Equation.DSMT4">
                  <p:embed/>
                </p:oleObj>
              </mc:Choice>
              <mc:Fallback>
                <p:oleObj name="Equation" r:id="rId4" imgW="13586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33242" y="442429"/>
                        <a:ext cx="1358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4C242CB1-94EA-4823-1336-00EBF9E41BF8}"/>
              </a:ext>
            </a:extLst>
          </p:cNvPr>
          <p:cNvSpPr txBox="1"/>
          <p:nvPr/>
        </p:nvSpPr>
        <p:spPr>
          <a:xfrm>
            <a:off x="1396391" y="5277435"/>
            <a:ext cx="83695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1E3D5762-7D18-1A65-A9B7-C0BBF13DB10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83167" y="1208114"/>
            <a:ext cx="9825665" cy="39374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3631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1" name="Google Shape;221;p23" descr="Ngôi nhà hoạt hình, phim hoạt hình png | Klipartz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87851" y="2263515"/>
            <a:ext cx="4109199" cy="4018170"/>
          </a:xfrm>
          <a:prstGeom prst="rect">
            <a:avLst/>
          </a:prstGeom>
          <a:noFill/>
          <a:ln>
            <a:noFill/>
          </a:ln>
        </p:spPr>
      </p:pic>
      <p:sp>
        <p:nvSpPr>
          <p:cNvPr id="222" name="Google Shape;222;p23"/>
          <p:cNvSpPr txBox="1"/>
          <p:nvPr/>
        </p:nvSpPr>
        <p:spPr>
          <a:xfrm>
            <a:off x="5274514" y="756030"/>
            <a:ext cx="4438010" cy="5847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ƯỚNG DẪN VỀ NHÀ</a:t>
            </a:r>
            <a:endParaRPr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6053EEF-BA8B-3ACD-417C-106F8E0D7A96}"/>
              </a:ext>
            </a:extLst>
          </p:cNvPr>
          <p:cNvSpPr txBox="1"/>
          <p:nvPr/>
        </p:nvSpPr>
        <p:spPr>
          <a:xfrm>
            <a:off x="5037523" y="2263515"/>
            <a:ext cx="6434897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latin typeface="+mj-lt"/>
              </a:rPr>
              <a:t>- Học thuộc khái niệm, cách giải phương trình bậc nhất một ẩn</a:t>
            </a:r>
          </a:p>
          <a:p>
            <a:r>
              <a:rPr lang="vi-VN" sz="2800" dirty="0">
                <a:latin typeface="+mj-lt"/>
              </a:rPr>
              <a:t>- Xem trước phần 3. Phương trình đưa được về dạng  </a:t>
            </a:r>
          </a:p>
          <a:p>
            <a:r>
              <a:rPr lang="vi-VN" sz="2800" dirty="0">
                <a:latin typeface="+mj-lt"/>
              </a:rPr>
              <a:t>- BTVN: 7.1 ; 7.2 ; 7.4 SGK trang 32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91D4D4F-8C94-EED5-B237-4066438A71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4B6A2C7-8142-2D92-7015-7F390F7954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653807"/>
              </p:ext>
            </p:extLst>
          </p:nvPr>
        </p:nvGraphicFramePr>
        <p:xfrm>
          <a:off x="7142608" y="3632600"/>
          <a:ext cx="1206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317160" progId="Equation.DSMT4">
                  <p:embed/>
                </p:oleObj>
              </mc:Choice>
              <mc:Fallback>
                <p:oleObj name="Equation" r:id="rId4" imgW="1206360" imgH="317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2608" y="3632600"/>
                        <a:ext cx="1206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0505"/>
          </a:xfrm>
          <a:prstGeom prst="rect">
            <a:avLst/>
          </a:prstGeom>
        </p:spPr>
      </p:pic>
      <p:sp>
        <p:nvSpPr>
          <p:cNvPr id="5" name="Google Shape;227;p24"/>
          <p:cNvSpPr/>
          <p:nvPr/>
        </p:nvSpPr>
        <p:spPr>
          <a:xfrm>
            <a:off x="1685054" y="2337031"/>
            <a:ext cx="9666429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ảm</a:t>
            </a:r>
            <a:r>
              <a:rPr lang="en-US" sz="5400" b="1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ơn</a:t>
            </a:r>
            <a:r>
              <a:rPr lang="en-US" sz="5400" b="1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ầy</a:t>
            </a:r>
            <a:r>
              <a:rPr lang="en-US" sz="5400" b="1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ô</a:t>
            </a:r>
            <a:r>
              <a:rPr lang="en-US" sz="5400" b="1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iáo</a:t>
            </a:r>
            <a:r>
              <a:rPr lang="en-US" sz="5400" b="1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à</a:t>
            </a:r>
            <a:r>
              <a:rPr lang="en-US" sz="5400" b="1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ác</a:t>
            </a:r>
            <a:r>
              <a:rPr lang="en-US" sz="5400" b="1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em</a:t>
            </a:r>
            <a:r>
              <a:rPr lang="en-US" sz="5400" b="1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!</a:t>
            </a:r>
            <a:endParaRPr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539188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" name="Google Shape;227;p24"/>
          <p:cNvSpPr/>
          <p:nvPr/>
        </p:nvSpPr>
        <p:spPr>
          <a:xfrm>
            <a:off x="995506" y="1799717"/>
            <a:ext cx="9666429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cap="none" dirty="0" err="1">
                <a:solidFill>
                  <a:srgbClr val="F7CAAC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ảm</a:t>
            </a:r>
            <a:r>
              <a:rPr lang="en-US" sz="5400" b="1" cap="none" dirty="0">
                <a:solidFill>
                  <a:srgbClr val="F7CAAC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7CAAC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ơn</a:t>
            </a:r>
            <a:r>
              <a:rPr lang="en-US" sz="5400" b="1" cap="none" dirty="0">
                <a:solidFill>
                  <a:srgbClr val="F7CAAC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7CAAC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ầy</a:t>
            </a:r>
            <a:r>
              <a:rPr lang="en-US" sz="5400" b="1" cap="none" dirty="0">
                <a:solidFill>
                  <a:srgbClr val="F7CAAC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7CAAC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ô</a:t>
            </a:r>
            <a:r>
              <a:rPr lang="en-US" sz="5400" b="1" cap="none" dirty="0">
                <a:solidFill>
                  <a:srgbClr val="F7CAAC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7CAAC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iáo</a:t>
            </a:r>
            <a:r>
              <a:rPr lang="en-US" sz="5400" b="1" cap="none" dirty="0">
                <a:solidFill>
                  <a:srgbClr val="F7CAAC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7CAAC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à</a:t>
            </a:r>
            <a:r>
              <a:rPr lang="en-US" sz="5400" b="1" cap="none" dirty="0">
                <a:solidFill>
                  <a:srgbClr val="F7CAAC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7CAAC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ác</a:t>
            </a:r>
            <a:r>
              <a:rPr lang="en-US" sz="5400" b="1" cap="none" dirty="0">
                <a:solidFill>
                  <a:srgbClr val="F7CAAC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7CAAC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em</a:t>
            </a:r>
            <a:r>
              <a:rPr lang="en-US" sz="5400" b="1" cap="none" dirty="0">
                <a:solidFill>
                  <a:srgbClr val="F7CAAC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!</a:t>
            </a:r>
            <a:endParaRPr dirty="0"/>
          </a:p>
        </p:txBody>
      </p:sp>
      <p:sp>
        <p:nvSpPr>
          <p:cNvPr id="228" name="Google Shape;228;p24"/>
          <p:cNvSpPr/>
          <p:nvPr/>
        </p:nvSpPr>
        <p:spPr>
          <a:xfrm>
            <a:off x="2374450" y="2966387"/>
            <a:ext cx="2800767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cap="none" dirty="0" err="1">
                <a:solidFill>
                  <a:srgbClr val="FFFF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húc</a:t>
            </a:r>
            <a:r>
              <a:rPr lang="en-US" sz="5400" b="1" cap="none" dirty="0">
                <a:solidFill>
                  <a:srgbClr val="FFFF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….</a:t>
            </a:r>
            <a:endParaRPr dirty="0"/>
          </a:p>
        </p:txBody>
      </p:sp>
      <p:pic>
        <p:nvPicPr>
          <p:cNvPr id="229" name="Google Shape;229;p24" descr="https://lh3.googleusercontent.com/-ZEG6AmUlTpE/WsOIcBL3nwI/AAAAAAAACXM/wa4kqWY_ZzoWOQwhUdu_n4BCpzGBB09CACHMYCw/h136/2-ctu.vn_anh_dong_mau_slide_powerpoint_dep_(19).gif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521090" y="260977"/>
            <a:ext cx="5143500" cy="1295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30" name="Google Shape;230;p24" descr="https://lh3.googleusercontent.com/-pdjmI0guhoI/WsOKKvIORNI/AAAAAAAACe4/2w9xoJp1uAIMMyCEXg8RzbupS6Phi1WYACHMYCw/h136/4-ctu.vn_anh_dong_mau_slide_powerpoint_dep_(113).gif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5828720" y="4766497"/>
            <a:ext cx="1524000" cy="1295401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" name="Google Shape;235;p25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17419" y="1713870"/>
            <a:ext cx="858983" cy="751610"/>
          </a:xfrm>
          <a:prstGeom prst="rect">
            <a:avLst/>
          </a:prstGeom>
          <a:noFill/>
          <a:ln>
            <a:noFill/>
          </a:ln>
        </p:spPr>
      </p:pic>
      <p:pic>
        <p:nvPicPr>
          <p:cNvPr id="236" name="Google Shape;236;p25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2693843" y="1665380"/>
            <a:ext cx="608926" cy="8001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37" name="Google Shape;237;p25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924792" y="3053195"/>
            <a:ext cx="751609" cy="751609"/>
          </a:xfrm>
          <a:prstGeom prst="rect">
            <a:avLst/>
          </a:prstGeom>
          <a:noFill/>
          <a:ln>
            <a:noFill/>
          </a:ln>
        </p:spPr>
      </p:pic>
      <p:pic>
        <p:nvPicPr>
          <p:cNvPr id="238" name="Google Shape;238;p25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4817918" y="1665380"/>
            <a:ext cx="838200" cy="762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39" name="Google Shape;239;p25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3035661" y="3588327"/>
            <a:ext cx="1167159" cy="915420"/>
          </a:xfrm>
          <a:prstGeom prst="rect">
            <a:avLst/>
          </a:prstGeom>
          <a:noFill/>
          <a:ln>
            <a:noFill/>
          </a:ln>
        </p:spPr>
      </p:pic>
      <p:pic>
        <p:nvPicPr>
          <p:cNvPr id="240" name="Google Shape;240;p25"/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>
            <a:off x="9321944" y="1127650"/>
            <a:ext cx="752475" cy="96202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1" name="Google Shape;241;p25"/>
          <p:cNvPicPr preferRelativeResize="0"/>
          <p:nvPr/>
        </p:nvPicPr>
        <p:blipFill rotWithShape="1">
          <a:blip r:embed="rId9">
            <a:alphaModFix/>
          </a:blip>
          <a:srcRect/>
          <a:stretch/>
        </p:blipFill>
        <p:spPr>
          <a:xfrm>
            <a:off x="9507681" y="3007812"/>
            <a:ext cx="1133475" cy="103822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2" name="Google Shape;242;p25"/>
          <p:cNvPicPr preferRelativeResize="0"/>
          <p:nvPr/>
        </p:nvPicPr>
        <p:blipFill rotWithShape="1">
          <a:blip r:embed="rId10">
            <a:alphaModFix/>
          </a:blip>
          <a:srcRect/>
          <a:stretch/>
        </p:blipFill>
        <p:spPr>
          <a:xfrm>
            <a:off x="8640906" y="4900096"/>
            <a:ext cx="866775" cy="962025"/>
          </a:xfrm>
          <a:prstGeom prst="rect">
            <a:avLst/>
          </a:prstGeom>
          <a:noFill/>
          <a:ln>
            <a:noFill/>
          </a:ln>
        </p:spPr>
      </p:pic>
      <p:sp>
        <p:nvSpPr>
          <p:cNvPr id="243" name="Google Shape;243;p25"/>
          <p:cNvSpPr txBox="1"/>
          <p:nvPr/>
        </p:nvSpPr>
        <p:spPr>
          <a:xfrm flipH="1">
            <a:off x="1676400" y="637309"/>
            <a:ext cx="6019175" cy="3693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ột số biểu tượng trong sách</a:t>
            </a:r>
            <a:endParaRPr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1" name="Google Shape;121;p6"/>
          <p:cNvGrpSpPr/>
          <p:nvPr/>
        </p:nvGrpSpPr>
        <p:grpSpPr>
          <a:xfrm>
            <a:off x="1274618" y="1079885"/>
            <a:ext cx="9785925" cy="5415579"/>
            <a:chOff x="1" y="0"/>
            <a:chExt cx="9785925" cy="5415579"/>
          </a:xfrm>
        </p:grpSpPr>
        <p:sp>
          <p:nvSpPr>
            <p:cNvPr id="122" name="Google Shape;122;p6"/>
            <p:cNvSpPr/>
            <p:nvPr/>
          </p:nvSpPr>
          <p:spPr>
            <a:xfrm rot="5400000">
              <a:off x="-289718" y="292805"/>
              <a:ext cx="1931458" cy="1352020"/>
            </a:xfrm>
            <a:prstGeom prst="chevron">
              <a:avLst>
                <a:gd name="adj" fmla="val 50000"/>
              </a:avLst>
            </a:prstGeom>
            <a:solidFill>
              <a:schemeClr val="accent5"/>
            </a:solidFill>
            <a:ln w="12700" cap="flat" cmpd="sng">
              <a:solidFill>
                <a:srgbClr val="42719B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" name="Google Shape;123;p6"/>
            <p:cNvSpPr txBox="1"/>
            <p:nvPr/>
          </p:nvSpPr>
          <p:spPr>
            <a:xfrm>
              <a:off x="1" y="679096"/>
              <a:ext cx="1352020" cy="57943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25400" tIns="25400" rIns="25400" bIns="25400" anchor="ctr" anchorCtr="0">
              <a:noAutofit/>
            </a:bodyPr>
            <a:lstStyle/>
            <a:p>
              <a:pPr marL="0" marR="0" lvl="0" indent="0" algn="ctr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4000"/>
                <a:buFont typeface="Times New Roman"/>
                <a:buNone/>
              </a:pPr>
              <a:endParaRPr sz="4000" b="0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124" name="Google Shape;124;p6"/>
            <p:cNvSpPr/>
            <p:nvPr/>
          </p:nvSpPr>
          <p:spPr>
            <a:xfrm rot="5400000">
              <a:off x="4941249" y="-3589229"/>
              <a:ext cx="1255447" cy="8433906"/>
            </a:xfrm>
            <a:prstGeom prst="round2SameRect">
              <a:avLst>
                <a:gd name="adj1" fmla="val 16667"/>
                <a:gd name="adj2" fmla="val 0"/>
              </a:avLst>
            </a:prstGeom>
            <a:solidFill>
              <a:schemeClr val="accent4"/>
            </a:solidFill>
            <a:ln w="12700" cap="flat" cmpd="sng">
              <a:solidFill>
                <a:srgbClr val="BA8C00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" name="Google Shape;125;p6"/>
            <p:cNvSpPr txBox="1"/>
            <p:nvPr/>
          </p:nvSpPr>
          <p:spPr>
            <a:xfrm>
              <a:off x="1352020" y="61286"/>
              <a:ext cx="8372620" cy="113287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270250" tIns="24125" rIns="24125" bIns="24125" anchor="ctr" anchorCtr="0">
              <a:noAutofit/>
            </a:bodyPr>
            <a:lstStyle/>
            <a:p>
              <a:pPr marL="285750" marR="0" lvl="1" indent="-44450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800"/>
                <a:buFont typeface="Times New Roman"/>
                <a:buNone/>
              </a:pPr>
              <a:endParaRPr sz="3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  <a:p>
              <a:pPr marL="285750" marR="0" lvl="1" indent="-44450" algn="l" rtl="0">
                <a:lnSpc>
                  <a:spcPct val="90000"/>
                </a:lnSpc>
                <a:spcBef>
                  <a:spcPts val="570"/>
                </a:spcBef>
                <a:spcAft>
                  <a:spcPts val="0"/>
                </a:spcAft>
                <a:buClr>
                  <a:schemeClr val="dk1"/>
                </a:buClr>
                <a:buSzPts val="3800"/>
                <a:buFont typeface="Times New Roman"/>
                <a:buNone/>
              </a:pPr>
              <a:endParaRPr sz="38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126" name="Google Shape;126;p6"/>
            <p:cNvSpPr/>
            <p:nvPr/>
          </p:nvSpPr>
          <p:spPr>
            <a:xfrm rot="5400000">
              <a:off x="-289718" y="2033323"/>
              <a:ext cx="1931458" cy="1352020"/>
            </a:xfrm>
            <a:prstGeom prst="chevron">
              <a:avLst>
                <a:gd name="adj" fmla="val 50000"/>
              </a:avLst>
            </a:prstGeom>
            <a:solidFill>
              <a:schemeClr val="accent2"/>
            </a:solidFill>
            <a:ln w="12700" cap="flat" cmpd="sng">
              <a:solidFill>
                <a:srgbClr val="AC5B23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" name="Google Shape;127;p6"/>
            <p:cNvSpPr txBox="1"/>
            <p:nvPr/>
          </p:nvSpPr>
          <p:spPr>
            <a:xfrm>
              <a:off x="1" y="2419614"/>
              <a:ext cx="1352020" cy="57943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25400" tIns="25400" rIns="25400" bIns="25400" anchor="ctr" anchorCtr="0">
              <a:noAutofit/>
            </a:bodyPr>
            <a:lstStyle/>
            <a:p>
              <a:pPr marL="0" marR="0" lvl="0" indent="0" algn="ctr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4000"/>
                <a:buFont typeface="Times New Roman"/>
                <a:buNone/>
              </a:pPr>
              <a:endParaRPr sz="4000" b="0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128" name="Google Shape;128;p6"/>
            <p:cNvSpPr/>
            <p:nvPr/>
          </p:nvSpPr>
          <p:spPr>
            <a:xfrm rot="5400000">
              <a:off x="4941249" y="-1845624"/>
              <a:ext cx="1255447" cy="8433906"/>
            </a:xfrm>
            <a:prstGeom prst="round2SameRect">
              <a:avLst>
                <a:gd name="adj1" fmla="val 16667"/>
                <a:gd name="adj2" fmla="val 0"/>
              </a:avLst>
            </a:prstGeom>
            <a:solidFill>
              <a:schemeClr val="accent6"/>
            </a:solidFill>
            <a:ln w="12700" cap="flat" cmpd="sng">
              <a:solidFill>
                <a:srgbClr val="517E33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" name="Google Shape;129;p6"/>
            <p:cNvSpPr txBox="1"/>
            <p:nvPr/>
          </p:nvSpPr>
          <p:spPr>
            <a:xfrm>
              <a:off x="1352020" y="1804891"/>
              <a:ext cx="8372620" cy="113287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270250" tIns="24125" rIns="24125" bIns="24125" anchor="ctr" anchorCtr="0">
              <a:noAutofit/>
            </a:bodyPr>
            <a:lstStyle/>
            <a:p>
              <a:pPr marL="285750" marR="0" lvl="1" indent="-44450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800"/>
                <a:buFont typeface="Times New Roman"/>
                <a:buNone/>
              </a:pPr>
              <a:endParaRPr sz="3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  <a:p>
              <a:pPr marL="285750" marR="0" lvl="1" indent="-44450" algn="l" rtl="0">
                <a:lnSpc>
                  <a:spcPct val="90000"/>
                </a:lnSpc>
                <a:spcBef>
                  <a:spcPts val="570"/>
                </a:spcBef>
                <a:spcAft>
                  <a:spcPts val="0"/>
                </a:spcAft>
                <a:buClr>
                  <a:schemeClr val="dk1"/>
                </a:buClr>
                <a:buSzPts val="3800"/>
                <a:buFont typeface="Times New Roman"/>
                <a:buNone/>
              </a:pPr>
              <a:endParaRPr sz="3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130" name="Google Shape;130;p6"/>
            <p:cNvSpPr/>
            <p:nvPr/>
          </p:nvSpPr>
          <p:spPr>
            <a:xfrm rot="5400000">
              <a:off x="-289718" y="3773840"/>
              <a:ext cx="1931458" cy="1352020"/>
            </a:xfrm>
            <a:prstGeom prst="chevron">
              <a:avLst>
                <a:gd name="adj" fmla="val 50000"/>
              </a:avLst>
            </a:prstGeom>
            <a:gradFill>
              <a:gsLst>
                <a:gs pos="0">
                  <a:srgbClr val="7FB75F"/>
                </a:gs>
                <a:gs pos="50000">
                  <a:srgbClr val="6EB141"/>
                </a:gs>
                <a:gs pos="100000">
                  <a:srgbClr val="5FA134"/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2745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" name="Google Shape;131;p6"/>
            <p:cNvSpPr txBox="1"/>
            <p:nvPr/>
          </p:nvSpPr>
          <p:spPr>
            <a:xfrm>
              <a:off x="1" y="4160131"/>
              <a:ext cx="1352020" cy="57943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25400" tIns="25400" rIns="25400" bIns="25400" anchor="ctr" anchorCtr="0">
              <a:noAutofit/>
            </a:bodyPr>
            <a:lstStyle/>
            <a:p>
              <a:pPr marL="0" marR="0" lvl="0" indent="0" algn="ctr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4000"/>
                <a:buFont typeface="Times New Roman"/>
                <a:buNone/>
              </a:pPr>
              <a:endParaRPr sz="4000" b="0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132" name="Google Shape;132;p6"/>
            <p:cNvSpPr/>
            <p:nvPr/>
          </p:nvSpPr>
          <p:spPr>
            <a:xfrm rot="5400000">
              <a:off x="4941249" y="-105106"/>
              <a:ext cx="1255447" cy="8433906"/>
            </a:xfrm>
            <a:prstGeom prst="round2SameRect">
              <a:avLst>
                <a:gd name="adj1" fmla="val 16667"/>
                <a:gd name="adj2" fmla="val 0"/>
              </a:avLst>
            </a:prstGeom>
            <a:gradFill>
              <a:gsLst>
                <a:gs pos="0">
                  <a:srgbClr val="70A5DA"/>
                </a:gs>
                <a:gs pos="50000">
                  <a:srgbClr val="539BDB"/>
                </a:gs>
                <a:gs pos="100000">
                  <a:srgbClr val="4288C8"/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2745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" name="Google Shape;133;p6"/>
            <p:cNvSpPr txBox="1"/>
            <p:nvPr/>
          </p:nvSpPr>
          <p:spPr>
            <a:xfrm>
              <a:off x="1352020" y="3545409"/>
              <a:ext cx="8372620" cy="113287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270250" tIns="24125" rIns="24125" bIns="24125" anchor="ctr" anchorCtr="0">
              <a:noAutofit/>
            </a:bodyPr>
            <a:lstStyle/>
            <a:p>
              <a:pPr marL="285750" marR="0" lvl="1" indent="-44450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800"/>
                <a:buFont typeface="Times New Roman"/>
                <a:buNone/>
              </a:pPr>
              <a:endParaRPr lang="en-US" sz="28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  <a:p>
              <a:pPr marL="285750" lvl="1" indent="-44450">
                <a:lnSpc>
                  <a:spcPct val="90000"/>
                </a:lnSpc>
                <a:spcBef>
                  <a:spcPts val="570"/>
                </a:spcBef>
                <a:buClr>
                  <a:schemeClr val="dk1"/>
                </a:buClr>
                <a:buSzPts val="3800"/>
              </a:pP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-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Giải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quyết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một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số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vấ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ề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hực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iễ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liê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qua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ế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phương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rình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bậc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nhất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một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ẩn</a:t>
              </a:r>
              <a:endPara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endParaRPr>
            </a:p>
            <a:p>
              <a:pPr marL="285750" marR="0" lvl="1" indent="-44450" algn="l" rtl="0">
                <a:lnSpc>
                  <a:spcPct val="90000"/>
                </a:lnSpc>
                <a:spcBef>
                  <a:spcPts val="570"/>
                </a:spcBef>
                <a:spcAft>
                  <a:spcPts val="0"/>
                </a:spcAft>
                <a:buClr>
                  <a:schemeClr val="dk1"/>
                </a:buClr>
                <a:buSzPts val="3800"/>
                <a:buFont typeface="Times New Roman"/>
                <a:buNone/>
              </a:pPr>
              <a:endParaRPr sz="28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</p:grpSp>
      <p:sp>
        <p:nvSpPr>
          <p:cNvPr id="134" name="Google Shape;134;p6"/>
          <p:cNvSpPr txBox="1"/>
          <p:nvPr/>
        </p:nvSpPr>
        <p:spPr>
          <a:xfrm>
            <a:off x="3089564" y="137776"/>
            <a:ext cx="2265941" cy="5847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ỤC TIÊU</a:t>
            </a:r>
            <a:endParaRPr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33AAC8C-C9BF-9181-6A7F-E04C4A3B59FD}"/>
              </a:ext>
            </a:extLst>
          </p:cNvPr>
          <p:cNvSpPr txBox="1"/>
          <p:nvPr/>
        </p:nvSpPr>
        <p:spPr>
          <a:xfrm>
            <a:off x="3050211" y="1281927"/>
            <a:ext cx="786717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S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á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iệm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ẩ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ẩ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endParaRPr lang="en-US" sz="28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B26A217-A3BA-54EE-8125-07915BE1A176}"/>
              </a:ext>
            </a:extLst>
          </p:cNvPr>
          <p:cNvSpPr txBox="1"/>
          <p:nvPr/>
        </p:nvSpPr>
        <p:spPr>
          <a:xfrm>
            <a:off x="3055541" y="3138792"/>
            <a:ext cx="7428321" cy="5804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Aft>
                <a:spcPts val="100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HS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ẩn</a:t>
            </a:r>
            <a:endParaRPr lang="en-US" sz="32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2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" name="Google Shape;208;p20"/>
          <p:cNvSpPr/>
          <p:nvPr/>
        </p:nvSpPr>
        <p:spPr>
          <a:xfrm>
            <a:off x="2815349" y="2081071"/>
            <a:ext cx="7686720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cap="none">
                <a:solidFill>
                  <a:srgbClr val="26262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ẬN DỤNG, MỞ RỘNG</a:t>
            </a:r>
            <a:endParaRPr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" name="Google Shape;187;p15"/>
          <p:cNvSpPr/>
          <p:nvPr/>
        </p:nvSpPr>
        <p:spPr>
          <a:xfrm>
            <a:off x="3878315" y="2348357"/>
            <a:ext cx="4154022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>
                <a:solidFill>
                  <a:srgbClr val="26262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UYỆN TẬP</a:t>
            </a:r>
            <a:endParaRPr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Google Shape;140;p7"/>
          <p:cNvSpPr txBox="1"/>
          <p:nvPr/>
        </p:nvSpPr>
        <p:spPr>
          <a:xfrm>
            <a:off x="4055165" y="291548"/>
            <a:ext cx="4703211" cy="6463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ẤU TRÚC BÀI HỌC</a:t>
            </a:r>
            <a:endParaRPr/>
          </a:p>
        </p:txBody>
      </p:sp>
      <p:grpSp>
        <p:nvGrpSpPr>
          <p:cNvPr id="141" name="Google Shape;141;p7"/>
          <p:cNvGrpSpPr/>
          <p:nvPr/>
        </p:nvGrpSpPr>
        <p:grpSpPr>
          <a:xfrm>
            <a:off x="-5629478" y="-450171"/>
            <a:ext cx="18148274" cy="8186013"/>
            <a:chOff x="-6875181" y="-1051632"/>
            <a:chExt cx="18148274" cy="8186013"/>
          </a:xfrm>
        </p:grpSpPr>
        <p:sp>
          <p:nvSpPr>
            <p:cNvPr id="142" name="Google Shape;142;p7"/>
            <p:cNvSpPr/>
            <p:nvPr/>
          </p:nvSpPr>
          <p:spPr>
            <a:xfrm>
              <a:off x="-6875181" y="-1051632"/>
              <a:ext cx="8186013" cy="8186013"/>
            </a:xfrm>
            <a:prstGeom prst="blockArc">
              <a:avLst>
                <a:gd name="adj1" fmla="val 18900000"/>
                <a:gd name="adj2" fmla="val 2700000"/>
                <a:gd name="adj3" fmla="val 264"/>
              </a:avLst>
            </a:prstGeom>
            <a:noFill/>
            <a:ln w="12700" cap="flat" cmpd="sng">
              <a:solidFill>
                <a:srgbClr val="599BD5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" name="Google Shape;143;p7"/>
            <p:cNvSpPr/>
            <p:nvPr/>
          </p:nvSpPr>
          <p:spPr>
            <a:xfrm>
              <a:off x="844285" y="608274"/>
              <a:ext cx="8904885" cy="1216549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" name="Google Shape;144;p7"/>
            <p:cNvSpPr txBox="1"/>
            <p:nvPr/>
          </p:nvSpPr>
          <p:spPr>
            <a:xfrm>
              <a:off x="844285" y="608274"/>
              <a:ext cx="8904885" cy="121654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65625" tIns="165100" rIns="165100" bIns="165100" anchor="ctr" anchorCtr="0">
              <a:noAutofit/>
            </a:bodyPr>
            <a:lstStyle/>
            <a:p>
              <a:pPr>
                <a:lnSpc>
                  <a:spcPct val="90000"/>
                </a:lnSpc>
                <a:buClr>
                  <a:schemeClr val="dk1"/>
                </a:buClr>
                <a:buSzPts val="6500"/>
              </a:pPr>
              <a:r>
                <a:rPr lang="en-US" sz="32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ương</a:t>
              </a:r>
              <a:r>
                <a:rPr lang="en-US" sz="32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ình</a:t>
              </a:r>
              <a:r>
                <a:rPr lang="en-US" sz="32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ột</a:t>
              </a:r>
              <a:r>
                <a:rPr lang="en-US" sz="32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ẩn</a:t>
              </a:r>
              <a:endParaRPr lang="en-US" sz="3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45" name="Google Shape;145;p7"/>
            <p:cNvSpPr/>
            <p:nvPr/>
          </p:nvSpPr>
          <p:spPr>
            <a:xfrm>
              <a:off x="83941" y="456206"/>
              <a:ext cx="1520687" cy="1520687"/>
            </a:xfrm>
            <a:prstGeom prst="ellipse">
              <a:avLst/>
            </a:prstGeom>
            <a:solidFill>
              <a:schemeClr val="lt1"/>
            </a:solidFill>
            <a:ln w="9525" cap="flat" cmpd="sng">
              <a:solidFill>
                <a:schemeClr val="accent4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5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sz="5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6" name="Google Shape;146;p7"/>
            <p:cNvSpPr/>
            <p:nvPr/>
          </p:nvSpPr>
          <p:spPr>
            <a:xfrm>
              <a:off x="1286501" y="2433099"/>
              <a:ext cx="8462669" cy="1216549"/>
            </a:xfrm>
            <a:prstGeom prst="rect">
              <a:avLst/>
            </a:prstGeom>
            <a:solidFill>
              <a:srgbClr val="2EE8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" name="Google Shape;147;p7"/>
            <p:cNvSpPr txBox="1"/>
            <p:nvPr/>
          </p:nvSpPr>
          <p:spPr>
            <a:xfrm>
              <a:off x="1286501" y="2433099"/>
              <a:ext cx="9986592" cy="121654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65625" tIns="165100" rIns="165100" bIns="165100" anchor="ctr" anchorCtr="0">
              <a:noAutofit/>
            </a:bodyPr>
            <a:lstStyle/>
            <a:p>
              <a:pPr>
                <a:lnSpc>
                  <a:spcPct val="90000"/>
                </a:lnSpc>
                <a:buClr>
                  <a:schemeClr val="dk1"/>
                </a:buClr>
                <a:buSzPts val="6500"/>
              </a:pPr>
              <a:r>
                <a:rPr lang="en-US" sz="3200" b="1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ương</a:t>
              </a:r>
              <a:r>
                <a:rPr lang="en-US" sz="32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ình</a:t>
              </a:r>
              <a:r>
                <a:rPr lang="en-US" sz="32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ậc</a:t>
              </a:r>
              <a:r>
                <a:rPr lang="en-US" sz="32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ất</a:t>
              </a:r>
              <a:r>
                <a:rPr lang="en-US" sz="32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ột</a:t>
              </a:r>
              <a:r>
                <a:rPr lang="en-US" sz="32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ẩn</a:t>
              </a:r>
              <a:r>
                <a:rPr lang="en-US" sz="32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32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h</a:t>
              </a:r>
              <a:r>
                <a:rPr lang="en-US" sz="32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ải</a:t>
              </a:r>
              <a:r>
                <a:rPr lang="en-US" sz="1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48" name="Google Shape;148;p7"/>
            <p:cNvSpPr/>
            <p:nvPr/>
          </p:nvSpPr>
          <p:spPr>
            <a:xfrm>
              <a:off x="526157" y="2281030"/>
              <a:ext cx="1520687" cy="1520687"/>
            </a:xfrm>
            <a:prstGeom prst="ellipse">
              <a:avLst/>
            </a:prstGeom>
            <a:solidFill>
              <a:schemeClr val="lt1"/>
            </a:solidFill>
            <a:ln w="9525" cap="flat" cmpd="sng">
              <a:solidFill>
                <a:srgbClr val="2EE844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5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sz="5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9" name="Google Shape;149;p7"/>
            <p:cNvSpPr/>
            <p:nvPr/>
          </p:nvSpPr>
          <p:spPr>
            <a:xfrm>
              <a:off x="844285" y="4257923"/>
              <a:ext cx="8904885" cy="1216549"/>
            </a:xfrm>
            <a:prstGeom prst="rect">
              <a:avLst/>
            </a:prstGeom>
            <a:solidFill>
              <a:srgbClr val="5999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" name="Google Shape;150;p7"/>
            <p:cNvSpPr txBox="1"/>
            <p:nvPr/>
          </p:nvSpPr>
          <p:spPr>
            <a:xfrm>
              <a:off x="844285" y="4257923"/>
              <a:ext cx="8904885" cy="121654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65625" tIns="165100" rIns="165100" bIns="165100" anchor="ctr" anchorCtr="0">
              <a:noAutofit/>
            </a:bodyPr>
            <a:lstStyle/>
            <a:p>
              <a:pPr marL="0" marR="0" lvl="0" indent="0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500"/>
                <a:buFont typeface="Times New Roman"/>
                <a:buNone/>
              </a:pPr>
              <a:r>
                <a:rPr lang="en-US" sz="3200" b="1" dirty="0" err="1">
                  <a:solidFill>
                    <a:schemeClr val="tx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Luyện</a:t>
              </a:r>
              <a:r>
                <a:rPr lang="en-US" sz="3200" b="1" dirty="0">
                  <a:solidFill>
                    <a:schemeClr val="tx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tâp</a:t>
              </a:r>
              <a:r>
                <a:rPr lang="en-US" sz="3200" b="1" dirty="0">
                  <a:solidFill>
                    <a:schemeClr val="tx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–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Vận</a:t>
              </a:r>
              <a:r>
                <a:rPr lang="en-US" sz="3200" b="1" dirty="0">
                  <a:solidFill>
                    <a:schemeClr val="tx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dụng</a:t>
              </a:r>
              <a:endParaRPr sz="3200" b="1" dirty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151" name="Google Shape;151;p7"/>
            <p:cNvSpPr/>
            <p:nvPr/>
          </p:nvSpPr>
          <p:spPr>
            <a:xfrm>
              <a:off x="83941" y="4105854"/>
              <a:ext cx="1520687" cy="1520687"/>
            </a:xfrm>
            <a:prstGeom prst="ellipse">
              <a:avLst/>
            </a:prstGeom>
            <a:solidFill>
              <a:schemeClr val="lt1"/>
            </a:solidFill>
            <a:ln w="9525" cap="flat" cmpd="sng">
              <a:solidFill>
                <a:srgbClr val="5999D5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5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sz="5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52" name="Google Shape;152;p7"/>
          <p:cNvSpPr txBox="1"/>
          <p:nvPr/>
        </p:nvSpPr>
        <p:spPr>
          <a:xfrm>
            <a:off x="-136960" y="2053951"/>
            <a:ext cx="2173358" cy="35393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/>
            <a:r>
              <a:rPr lang="en-US" sz="32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5: PHƯƠNG TRÌNH BẬC NHẤT MỘT ẨN</a:t>
            </a:r>
          </a:p>
          <a:p>
            <a:pPr algn="ctr"/>
            <a:endParaRPr lang="en-US" sz="3200" b="1" dirty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" name="Google Shape;105;p3" descr="Các trò chơi khởi động cho một buổi sinh hoạt tập thể - Sinh Viên Công Giáo  Trung Chí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646947" y="340894"/>
            <a:ext cx="6368717" cy="6517106"/>
          </a:xfrm>
          <a:prstGeom prst="rect">
            <a:avLst/>
          </a:prstGeom>
          <a:noFill/>
          <a:ln>
            <a:noFill/>
          </a:ln>
        </p:spPr>
      </p:pic>
      <p:sp>
        <p:nvSpPr>
          <p:cNvPr id="106" name="Google Shape;106;p3"/>
          <p:cNvSpPr/>
          <p:nvPr/>
        </p:nvSpPr>
        <p:spPr>
          <a:xfrm>
            <a:off x="4738255" y="2690200"/>
            <a:ext cx="1990927" cy="17543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>
                <a:solidFill>
                  <a:srgbClr val="8DA9DB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Khởi </a:t>
            </a:r>
            <a:endParaRPr/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>
                <a:solidFill>
                  <a:srgbClr val="8DA9DB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ộng</a:t>
            </a:r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" dur="5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 cstate="print">
            <a:alphaModFix amt="62000"/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/>
          <p:cNvGrpSpPr/>
          <p:nvPr/>
        </p:nvGrpSpPr>
        <p:grpSpPr>
          <a:xfrm>
            <a:off x="5825983" y="478508"/>
            <a:ext cx="5042125" cy="5036855"/>
            <a:chOff x="5425622" y="292790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4949661">
              <a:off x="6674685" y="126928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742637" y="2184872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8020996" y="1266361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8917980" y="218947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697321" y="352466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5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660976" y="449299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6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4" y="450023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7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940448" y="355617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quay dung"/>
          <p:cNvSpPr/>
          <p:nvPr/>
        </p:nvSpPr>
        <p:spPr>
          <a:xfrm>
            <a:off x="9287691" y="5878286"/>
            <a:ext cx="2704012" cy="84908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>
            <a:hlinkClick r:id="rId6" action="ppaction://hlinksldjump"/>
          </p:cNvPr>
          <p:cNvSpPr/>
          <p:nvPr/>
        </p:nvSpPr>
        <p:spPr>
          <a:xfrm>
            <a:off x="857805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>
            <a:hlinkClick r:id="rId7" action="ppaction://hlinksldjump"/>
          </p:cNvPr>
          <p:cNvSpPr/>
          <p:nvPr/>
        </p:nvSpPr>
        <p:spPr>
          <a:xfrm>
            <a:off x="2355722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>
            <a:hlinkClick r:id="rId8" action="ppaction://hlinksldjump"/>
          </p:cNvPr>
          <p:cNvSpPr/>
          <p:nvPr/>
        </p:nvSpPr>
        <p:spPr>
          <a:xfrm>
            <a:off x="799484" y="3836287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>
            <a:hlinkClick r:id="rId9" action="ppaction://hlinksldjump"/>
          </p:cNvPr>
          <p:cNvSpPr/>
          <p:nvPr/>
        </p:nvSpPr>
        <p:spPr>
          <a:xfrm>
            <a:off x="2355722" y="3836287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402426" y="95110"/>
            <a:ext cx="5121915" cy="193899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 QUAY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531"/>
            <a:ext cx="495300" cy="43815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472"/>
            <a:ext cx="495300" cy="43815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0" y="680278"/>
            <a:ext cx="495300" cy="43815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1830" y="478508"/>
            <a:ext cx="714375" cy="119062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6194" y="2397345"/>
            <a:ext cx="1354214" cy="1155064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 cstate="print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Heart 23">
            <a:hlinkClick r:id="rId14" action="ppaction://hlinksldjump"/>
          </p:cNvPr>
          <p:cNvSpPr/>
          <p:nvPr/>
        </p:nvSpPr>
        <p:spPr>
          <a:xfrm rot="5400000">
            <a:off x="11351621" y="2586449"/>
            <a:ext cx="783772" cy="783770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74949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41" grpId="0"/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753654" y="248302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á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rị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ủa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x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oả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ãn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x+2=5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?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033965" y="2819860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3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1953535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.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058290" y="1953535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130615" y="2842707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.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4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095927" y="2977811"/>
            <a:ext cx="885137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136227" y="1921495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79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1994791"/>
            <a:ext cx="804742" cy="707197"/>
          </a:xfrm>
          <a:prstGeom prst="rect">
            <a:avLst/>
          </a:prstGeom>
        </p:spPr>
      </p:pic>
      <p:sp>
        <p:nvSpPr>
          <p:cNvPr id="57" name="Cloud 56">
            <a:hlinkClick r:id="rId14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75085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9986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á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rị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ủa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x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oả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ãn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3x – 2 = -8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?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0" y="1949346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.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1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1953535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. </a:t>
            </a:r>
            <a:r>
              <a:rPr lang="en-US" sz="3200" kern="1200" dirty="0">
                <a:solidFill>
                  <a:prstClr val="black"/>
                </a:solidFill>
                <a:latin typeface="Arial" panose="020B0604020202020204" pitchFamily="34" charset="0"/>
              </a:rPr>
              <a:t>-2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10220" y="283851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.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3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130615" y="2842707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.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4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296" y="1974821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2" y="2871882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79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026493"/>
            <a:ext cx="804742" cy="643793"/>
          </a:xfrm>
          <a:prstGeom prst="rect">
            <a:avLst/>
          </a:prstGeom>
        </p:spPr>
      </p:pic>
      <p:sp>
        <p:nvSpPr>
          <p:cNvPr id="18" name="Cloud 17">
            <a:hlinkClick r:id="rId14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78744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9986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buClrTx/>
              <a:defRPr/>
            </a:pPr>
            <a:r>
              <a:rPr lang="en-US" sz="3200" kern="1200" dirty="0" err="1">
                <a:solidFill>
                  <a:prstClr val="black"/>
                </a:solidFill>
                <a:latin typeface="Arial" panose="020B0604020202020204" pitchFamily="34" charset="0"/>
              </a:rPr>
              <a:t>Giá</a:t>
            </a:r>
            <a:r>
              <a:rPr lang="en-US" sz="3200" kern="12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3200" kern="1200" dirty="0" err="1">
                <a:solidFill>
                  <a:prstClr val="black"/>
                </a:solidFill>
                <a:latin typeface="Arial" panose="020B0604020202020204" pitchFamily="34" charset="0"/>
              </a:rPr>
              <a:t>trị</a:t>
            </a:r>
            <a:r>
              <a:rPr lang="en-US" sz="3200" kern="12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3200" kern="1200" dirty="0" err="1">
                <a:solidFill>
                  <a:prstClr val="black"/>
                </a:solidFill>
                <a:latin typeface="Arial" panose="020B0604020202020204" pitchFamily="34" charset="0"/>
              </a:rPr>
              <a:t>của</a:t>
            </a:r>
            <a:r>
              <a:rPr lang="en-US" sz="3200" kern="1200" dirty="0">
                <a:solidFill>
                  <a:prstClr val="black"/>
                </a:solidFill>
                <a:latin typeface="Arial" panose="020B0604020202020204" pitchFamily="34" charset="0"/>
              </a:rPr>
              <a:t> x </a:t>
            </a:r>
            <a:r>
              <a:rPr lang="en-US" sz="3200" kern="1200" dirty="0" err="1">
                <a:solidFill>
                  <a:prstClr val="black"/>
                </a:solidFill>
                <a:latin typeface="Arial" panose="020B0604020202020204" pitchFamily="34" charset="0"/>
              </a:rPr>
              <a:t>thoả</a:t>
            </a:r>
            <a:r>
              <a:rPr lang="en-US" sz="3200" kern="12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3200" kern="1200" dirty="0" err="1">
                <a:solidFill>
                  <a:prstClr val="black"/>
                </a:solidFill>
                <a:latin typeface="Arial" panose="020B0604020202020204" pitchFamily="34" charset="0"/>
              </a:rPr>
              <a:t>mãn</a:t>
            </a:r>
            <a:r>
              <a:rPr lang="en-US" sz="3200" kern="1200" dirty="0">
                <a:solidFill>
                  <a:prstClr val="black"/>
                </a:solidFill>
                <a:latin typeface="Arial" panose="020B0604020202020204" pitchFamily="34" charset="0"/>
              </a:rPr>
              <a:t> x + 2 = 5x </a:t>
            </a:r>
            <a:r>
              <a:rPr lang="en-US" sz="3200" kern="1200" dirty="0" err="1">
                <a:solidFill>
                  <a:prstClr val="black"/>
                </a:solidFill>
                <a:latin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?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6115869" y="3452729"/>
                <a:ext cx="4906798" cy="1279326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buClrTx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D</a:t>
                </a: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.</a:t>
                </a:r>
                <a:r>
                  <a:rPr kumimoji="0" lang="vi-VN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4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869" y="3452729"/>
                <a:ext cx="4906798" cy="1279326"/>
              </a:xfrm>
              <a:prstGeom prst="rect">
                <a:avLst/>
              </a:prstGeom>
              <a:blipFill>
                <a:blip r:embed="rId11"/>
                <a:stretch>
                  <a:fillRect l="-3106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6130615" y="1953535"/>
                <a:ext cx="4906798" cy="1279326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buClrTx/>
                  <a:defRPr/>
                </a:pP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4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0615" y="1953535"/>
                <a:ext cx="4906798" cy="1279326"/>
              </a:xfrm>
              <a:prstGeom prst="rect">
                <a:avLst/>
              </a:prstGeom>
              <a:blipFill>
                <a:blip r:embed="rId12"/>
                <a:stretch>
                  <a:fillRect l="-3230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1065853" y="3423173"/>
                <a:ext cx="4906798" cy="1279326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buClrTx/>
                  <a:defRPr/>
                </a:pP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4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5853" y="3423173"/>
                <a:ext cx="4906798" cy="1279326"/>
              </a:xfrm>
              <a:prstGeom prst="rect">
                <a:avLst/>
              </a:prstGeom>
              <a:blipFill>
                <a:blip r:embed="rId13"/>
                <a:stretch>
                  <a:fillRect l="-3230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1110220" y="1942731"/>
                <a:ext cx="4906798" cy="1279326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A</a:t>
                </a:r>
                <a:r>
                  <a:rPr kumimoji="0" lang="vi-VN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vi-VN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</m:den>
                    </m:f>
                  </m:oMath>
                </a14:m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220" y="1942731"/>
                <a:ext cx="4906798" cy="1279326"/>
              </a:xfrm>
              <a:prstGeom prst="rect">
                <a:avLst/>
              </a:prstGeom>
              <a:blipFill>
                <a:blip r:embed="rId14"/>
                <a:stretch>
                  <a:fillRect l="-3106" b="-476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5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10152276" y="3509515"/>
            <a:ext cx="885137" cy="1175168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6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168115" y="3456536"/>
            <a:ext cx="804536" cy="1168577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2357" y="2239599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4484" y="2228795"/>
            <a:ext cx="804742" cy="707197"/>
          </a:xfrm>
          <a:prstGeom prst="rect">
            <a:avLst/>
          </a:prstGeom>
        </p:spPr>
      </p:pic>
      <p:sp>
        <p:nvSpPr>
          <p:cNvPr id="17" name="Cloud 16">
            <a:hlinkClick r:id="rId18" action="ppaction://hlinksldjump"/>
          </p:cNvPr>
          <p:cNvSpPr/>
          <p:nvPr/>
        </p:nvSpPr>
        <p:spPr>
          <a:xfrm>
            <a:off x="4502815" y="5144514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12196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6</TotalTime>
  <Words>1191</Words>
  <Application>Microsoft Office PowerPoint</Application>
  <PresentationFormat>Widescreen</PresentationFormat>
  <Paragraphs>132</Paragraphs>
  <Slides>31</Slides>
  <Notes>17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1" baseType="lpstr">
      <vt:lpstr>Calibri</vt:lpstr>
      <vt:lpstr>Cambria Math</vt:lpstr>
      <vt:lpstr>Tahoma</vt:lpstr>
      <vt:lpstr>Arial</vt:lpstr>
      <vt:lpstr>Calibri Light</vt:lpstr>
      <vt:lpstr>Times New Roman</vt:lpstr>
      <vt:lpstr>Office Theme</vt:lpstr>
      <vt:lpstr>1_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Admin</cp:lastModifiedBy>
  <cp:revision>15</cp:revision>
  <dcterms:created xsi:type="dcterms:W3CDTF">2021-06-21T15:30:30Z</dcterms:created>
  <dcterms:modified xsi:type="dcterms:W3CDTF">2025-06-17T10:42:54Z</dcterms:modified>
</cp:coreProperties>
</file>